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413" r:id="rId3"/>
    <p:sldId id="414" r:id="rId4"/>
    <p:sldId id="416" r:id="rId5"/>
    <p:sldId id="415" r:id="rId6"/>
    <p:sldId id="417" r:id="rId7"/>
    <p:sldId id="389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8" r:id="rId16"/>
    <p:sldId id="419" r:id="rId17"/>
    <p:sldId id="420" r:id="rId18"/>
    <p:sldId id="422" r:id="rId19"/>
    <p:sldId id="423" r:id="rId20"/>
    <p:sldId id="424" r:id="rId21"/>
    <p:sldId id="425" r:id="rId22"/>
    <p:sldId id="426" r:id="rId23"/>
    <p:sldId id="427" r:id="rId24"/>
    <p:sldId id="428" r:id="rId25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CC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602" autoAdjust="0"/>
  </p:normalViewPr>
  <p:slideViewPr>
    <p:cSldViewPr snapToObjects="1">
      <p:cViewPr varScale="1">
        <p:scale>
          <a:sx n="101" d="100"/>
          <a:sy n="101" d="100"/>
        </p:scale>
        <p:origin x="191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FF9B4D79-2D89-4A98-B2A6-6600737FEE0B}"/>
    <pc:docChg chg="undo custSel addSld delSld modSld">
      <pc:chgData name="Federico Cluni" userId="754e41aadaf4a8ea" providerId="LiveId" clId="{FF9B4D79-2D89-4A98-B2A6-6600737FEE0B}" dt="2020-07-10T08:09:38.081" v="4918" actId="20577"/>
      <pc:docMkLst>
        <pc:docMk/>
      </pc:docMkLst>
      <pc:sldChg chg="modSp mod">
        <pc:chgData name="Federico Cluni" userId="754e41aadaf4a8ea" providerId="LiveId" clId="{FF9B4D79-2D89-4A98-B2A6-6600737FEE0B}" dt="2020-07-09T07:11:15.430" v="8" actId="20577"/>
        <pc:sldMkLst>
          <pc:docMk/>
          <pc:sldMk cId="0" sldId="256"/>
        </pc:sldMkLst>
        <pc:spChg chg="mod">
          <ac:chgData name="Federico Cluni" userId="754e41aadaf4a8ea" providerId="LiveId" clId="{FF9B4D79-2D89-4A98-B2A6-6600737FEE0B}" dt="2020-07-09T07:11:15.430" v="8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3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2934415" sldId="34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34653347" sldId="38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398792202" sldId="38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51214072" sldId="38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72314849" sldId="38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36661590" sldId="38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864969720" sldId="38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523068304" sldId="38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410426049" sldId="38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948776795" sldId="388"/>
        </pc:sldMkLst>
      </pc:sldChg>
      <pc:sldChg chg="del">
        <pc:chgData name="Federico Cluni" userId="754e41aadaf4a8ea" providerId="LiveId" clId="{FF9B4D79-2D89-4A98-B2A6-6600737FEE0B}" dt="2020-07-09T07:11:47.928" v="9" actId="2696"/>
        <pc:sldMkLst>
          <pc:docMk/>
          <pc:sldMk cId="1365831486" sldId="389"/>
        </pc:sldMkLst>
      </pc:sldChg>
      <pc:sldChg chg="addSp delSp modSp add mod">
        <pc:chgData name="Federico Cluni" userId="754e41aadaf4a8ea" providerId="LiveId" clId="{FF9B4D79-2D89-4A98-B2A6-6600737FEE0B}" dt="2020-07-09T13:49:00.450" v="3260" actId="20577"/>
        <pc:sldMkLst>
          <pc:docMk/>
          <pc:sldMk cId="1812839535" sldId="389"/>
        </pc:sldMkLst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5" creationId="{D77F15AE-CB05-4F94-B335-FABFB75B79C8}"/>
          </ac:spMkLst>
        </pc:spChg>
        <pc:spChg chg="add del mod">
          <ac:chgData name="Federico Cluni" userId="754e41aadaf4a8ea" providerId="LiveId" clId="{FF9B4D79-2D89-4A98-B2A6-6600737FEE0B}" dt="2020-07-09T07:31:27.199" v="506" actId="478"/>
          <ac:spMkLst>
            <pc:docMk/>
            <pc:sldMk cId="1812839535" sldId="389"/>
            <ac:spMk id="7" creationId="{9C84F1BC-4C45-43F2-B945-E211BDBCD01B}"/>
          </ac:spMkLst>
        </pc:spChg>
        <pc:spChg chg="mod">
          <ac:chgData name="Federico Cluni" userId="754e41aadaf4a8ea" providerId="LiveId" clId="{FF9B4D79-2D89-4A98-B2A6-6600737FEE0B}" dt="2020-07-09T07:12:17.750" v="57" actId="20577"/>
          <ac:spMkLst>
            <pc:docMk/>
            <pc:sldMk cId="1812839535" sldId="38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13:49:00.450" v="3260" actId="20577"/>
          <ac:spMkLst>
            <pc:docMk/>
            <pc:sldMk cId="1812839535" sldId="389"/>
            <ac:spMk id="10243" creationId="{4D213196-1290-462C-A590-4FB3CF51C244}"/>
          </ac:spMkLst>
        </pc:spChg>
        <pc:graphicFrameChg chg="add mod">
          <ac:chgData name="Federico Cluni" userId="754e41aadaf4a8ea" providerId="LiveId" clId="{FF9B4D79-2D89-4A98-B2A6-6600737FEE0B}" dt="2020-07-09T07:33:35.340" v="514" actId="1036"/>
          <ac:graphicFrameMkLst>
            <pc:docMk/>
            <pc:sldMk cId="1812839535" sldId="389"/>
            <ac:graphicFrameMk id="2" creationId="{560A7622-5101-4F09-872E-76E5B8C21C12}"/>
          </ac:graphicFrameMkLst>
        </pc:graphicFrame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9246129" sldId="39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975614203" sldId="39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2118004" sldId="39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96885526" sldId="39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22818421" sldId="39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50316448" sldId="39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69001057" sldId="39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650209211" sldId="39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559429334" sldId="39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757947319" sldId="399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7416957" sldId="40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825490957" sldId="40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02285299" sldId="40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115450534" sldId="40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700324072" sldId="40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07152477" sldId="405"/>
        </pc:sldMkLst>
      </pc:sldChg>
      <pc:sldChg chg="addSp delSp modSp add mod">
        <pc:chgData name="Federico Cluni" userId="754e41aadaf4a8ea" providerId="LiveId" clId="{FF9B4D79-2D89-4A98-B2A6-6600737FEE0B}" dt="2020-07-09T07:33:24.068" v="508" actId="1076"/>
        <pc:sldMkLst>
          <pc:docMk/>
          <pc:sldMk cId="4283767061" sldId="406"/>
        </pc:sldMkLst>
        <pc:spChg chg="del">
          <ac:chgData name="Federico Cluni" userId="754e41aadaf4a8ea" providerId="LiveId" clId="{FF9B4D79-2D89-4A98-B2A6-6600737FEE0B}" dt="2020-07-09T07:30:17.824" v="341" actId="478"/>
          <ac:spMkLst>
            <pc:docMk/>
            <pc:sldMk cId="4283767061" sldId="406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30:16.324" v="340" actId="478"/>
          <ac:spMkLst>
            <pc:docMk/>
            <pc:sldMk cId="4283767061" sldId="406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30:30.276" v="443" actId="1076"/>
          <ac:spMkLst>
            <pc:docMk/>
            <pc:sldMk cId="4283767061" sldId="406"/>
            <ac:spMk id="7" creationId="{9C84F1BC-4C45-43F2-B945-E211BDBCD01B}"/>
          </ac:spMkLst>
        </pc:spChg>
        <pc:spChg chg="add mod">
          <ac:chgData name="Federico Cluni" userId="754e41aadaf4a8ea" providerId="LiveId" clId="{FF9B4D79-2D89-4A98-B2A6-6600737FEE0B}" dt="2020-07-09T07:33:24.068" v="508" actId="1076"/>
          <ac:spMkLst>
            <pc:docMk/>
            <pc:sldMk cId="4283767061" sldId="406"/>
            <ac:spMk id="8" creationId="{DAEFB691-2407-4C05-A735-B3DE7CFAEB94}"/>
          </ac:spMkLst>
        </pc:spChg>
        <pc:spChg chg="mod">
          <ac:chgData name="Federico Cluni" userId="754e41aadaf4a8ea" providerId="LiveId" clId="{FF9B4D79-2D89-4A98-B2A6-6600737FEE0B}" dt="2020-07-09T07:30:42.452" v="482" actId="20577"/>
          <ac:spMkLst>
            <pc:docMk/>
            <pc:sldMk cId="4283767061" sldId="406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30:18.729" v="342" actId="478"/>
          <ac:graphicFrameMkLst>
            <pc:docMk/>
            <pc:sldMk cId="4283767061" sldId="406"/>
            <ac:graphicFrameMk id="2" creationId="{560A7622-5101-4F09-872E-76E5B8C21C12}"/>
          </ac:graphicFrameMkLst>
        </pc:graphicFrameChg>
      </pc:sldChg>
      <pc:sldChg chg="delSp modSp add mod modNotesTx">
        <pc:chgData name="Federico Cluni" userId="754e41aadaf4a8ea" providerId="LiveId" clId="{FF9B4D79-2D89-4A98-B2A6-6600737FEE0B}" dt="2020-07-09T07:54:10.261" v="943" actId="20577"/>
        <pc:sldMkLst>
          <pc:docMk/>
          <pc:sldMk cId="2728604078" sldId="407"/>
        </pc:sldMkLst>
        <pc:spChg chg="mod">
          <ac:chgData name="Federico Cluni" userId="754e41aadaf4a8ea" providerId="LiveId" clId="{FF9B4D79-2D89-4A98-B2A6-6600737FEE0B}" dt="2020-07-09T07:51:22.315" v="900" actId="20577"/>
          <ac:spMkLst>
            <pc:docMk/>
            <pc:sldMk cId="2728604078" sldId="407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49:44.299" v="669" actId="20577"/>
          <ac:spMkLst>
            <pc:docMk/>
            <pc:sldMk cId="2728604078" sldId="407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49:38.087" v="664" actId="20577"/>
          <ac:spMkLst>
            <pc:docMk/>
            <pc:sldMk cId="2728604078" sldId="407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40:41.029" v="631" actId="478"/>
          <ac:graphicFrameMkLst>
            <pc:docMk/>
            <pc:sldMk cId="2728604078" sldId="407"/>
            <ac:graphicFrameMk id="2" creationId="{560A7622-5101-4F09-872E-76E5B8C21C12}"/>
          </ac:graphicFrameMkLst>
        </pc:graphicFrameChg>
      </pc:sldChg>
      <pc:sldChg chg="modSp add mod">
        <pc:chgData name="Federico Cluni" userId="754e41aadaf4a8ea" providerId="LiveId" clId="{FF9B4D79-2D89-4A98-B2A6-6600737FEE0B}" dt="2020-07-09T07:51:37.522" v="905" actId="20577"/>
        <pc:sldMkLst>
          <pc:docMk/>
          <pc:sldMk cId="1457828256" sldId="408"/>
        </pc:sldMkLst>
        <pc:spChg chg="mod">
          <ac:chgData name="Federico Cluni" userId="754e41aadaf4a8ea" providerId="LiveId" clId="{FF9B4D79-2D89-4A98-B2A6-6600737FEE0B}" dt="2020-07-09T07:51:37.522" v="905" actId="20577"/>
          <ac:spMkLst>
            <pc:docMk/>
            <pc:sldMk cId="1457828256" sldId="408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FF9B4D79-2D89-4A98-B2A6-6600737FEE0B}" dt="2020-07-09T08:27:30.368" v="1154" actId="207"/>
        <pc:sldMkLst>
          <pc:docMk/>
          <pc:sldMk cId="3795276077" sldId="409"/>
        </pc:sldMkLst>
        <pc:spChg chg="del">
          <ac:chgData name="Federico Cluni" userId="754e41aadaf4a8ea" providerId="LiveId" clId="{FF9B4D79-2D89-4A98-B2A6-6600737FEE0B}" dt="2020-07-09T07:54:39.453" v="946" actId="478"/>
          <ac:spMkLst>
            <pc:docMk/>
            <pc:sldMk cId="3795276077" sldId="409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54:38.293" v="945" actId="478"/>
          <ac:spMkLst>
            <pc:docMk/>
            <pc:sldMk cId="3795276077" sldId="409"/>
            <ac:spMk id="5" creationId="{D77F15AE-CB05-4F94-B335-FABFB75B79C8}"/>
          </ac:spMkLst>
        </pc:spChg>
        <pc:spChg chg="add mod">
          <ac:chgData name="Federico Cluni" userId="754e41aadaf4a8ea" providerId="LiveId" clId="{FF9B4D79-2D89-4A98-B2A6-6600737FEE0B}" dt="2020-07-09T08:27:30.368" v="1154" actId="207"/>
          <ac:spMkLst>
            <pc:docMk/>
            <pc:sldMk cId="3795276077" sldId="409"/>
            <ac:spMk id="6" creationId="{177C4B52-3676-4AAD-94E4-314BEC8A30F0}"/>
          </ac:spMkLst>
        </pc:spChg>
      </pc:sldChg>
      <pc:sldChg chg="modSp add mod">
        <pc:chgData name="Federico Cluni" userId="754e41aadaf4a8ea" providerId="LiveId" clId="{FF9B4D79-2D89-4A98-B2A6-6600737FEE0B}" dt="2020-07-09T08:25:21.138" v="1140" actId="20577"/>
        <pc:sldMkLst>
          <pc:docMk/>
          <pc:sldMk cId="1722909272" sldId="410"/>
        </pc:sldMkLst>
        <pc:spChg chg="mod">
          <ac:chgData name="Federico Cluni" userId="754e41aadaf4a8ea" providerId="LiveId" clId="{FF9B4D79-2D89-4A98-B2A6-6600737FEE0B}" dt="2020-07-09T08:25:21.138" v="1140" actId="20577"/>
          <ac:spMkLst>
            <pc:docMk/>
            <pc:sldMk cId="1722909272" sldId="410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8:24:53.160" v="1132" actId="20577"/>
          <ac:spMkLst>
            <pc:docMk/>
            <pc:sldMk cId="1722909272" sldId="410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56:58.923" v="1130" actId="20577"/>
          <ac:spMkLst>
            <pc:docMk/>
            <pc:sldMk cId="1722909272" sldId="410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FF9B4D79-2D89-4A98-B2A6-6600737FEE0B}" dt="2020-07-09T08:25:25.447" v="1143" actId="20577"/>
        <pc:sldMkLst>
          <pc:docMk/>
          <pc:sldMk cId="1729429226" sldId="411"/>
        </pc:sldMkLst>
        <pc:spChg chg="mod">
          <ac:chgData name="Federico Cluni" userId="754e41aadaf4a8ea" providerId="LiveId" clId="{FF9B4D79-2D89-4A98-B2A6-6600737FEE0B}" dt="2020-07-09T08:25:25.447" v="1143" actId="20577"/>
          <ac:spMkLst>
            <pc:docMk/>
            <pc:sldMk cId="1729429226" sldId="411"/>
            <ac:spMk id="4" creationId="{20E70B46-3267-498E-B6A2-2444632B2387}"/>
          </ac:spMkLst>
        </pc:spChg>
      </pc:sldChg>
      <pc:sldChg chg="modSp add mod">
        <pc:chgData name="Federico Cluni" userId="754e41aadaf4a8ea" providerId="LiveId" clId="{FF9B4D79-2D89-4A98-B2A6-6600737FEE0B}" dt="2020-07-09T08:27:16.145" v="1152" actId="207"/>
        <pc:sldMkLst>
          <pc:docMk/>
          <pc:sldMk cId="2449292815" sldId="412"/>
        </pc:sldMkLst>
        <pc:spChg chg="mod">
          <ac:chgData name="Federico Cluni" userId="754e41aadaf4a8ea" providerId="LiveId" clId="{FF9B4D79-2D89-4A98-B2A6-6600737FEE0B}" dt="2020-07-09T08:27:16.145" v="1152" actId="207"/>
          <ac:spMkLst>
            <pc:docMk/>
            <pc:sldMk cId="2449292815" sldId="412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09T08:25:51.010" v="1145"/>
          <ac:spMkLst>
            <pc:docMk/>
            <pc:sldMk cId="2449292815" sldId="41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09T09:06:15.813" v="2031" actId="20577"/>
        <pc:sldMkLst>
          <pc:docMk/>
          <pc:sldMk cId="228551534" sldId="413"/>
        </pc:sldMkLst>
        <pc:spChg chg="del">
          <ac:chgData name="Federico Cluni" userId="754e41aadaf4a8ea" providerId="LiveId" clId="{FF9B4D79-2D89-4A98-B2A6-6600737FEE0B}" dt="2020-07-09T08:36:11.029" v="1167" actId="478"/>
          <ac:spMkLst>
            <pc:docMk/>
            <pc:sldMk cId="228551534" sldId="413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8:36:09.629" v="1166" actId="478"/>
          <ac:spMkLst>
            <pc:docMk/>
            <pc:sldMk cId="228551534" sldId="413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8:47:53.274" v="1170" actId="20577"/>
          <ac:spMkLst>
            <pc:docMk/>
            <pc:sldMk cId="228551534" sldId="413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05:26.076" v="2020" actId="20577"/>
          <ac:spMkLst>
            <pc:docMk/>
            <pc:sldMk cId="228551534" sldId="413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8:36:11.733" v="1168" actId="478"/>
          <ac:graphicFrameMkLst>
            <pc:docMk/>
            <pc:sldMk cId="228551534" sldId="413"/>
            <ac:graphicFrameMk id="2" creationId="{560A7622-5101-4F09-872E-76E5B8C21C12}"/>
          </ac:graphicFrameMkLst>
        </pc:graphicFrameChg>
        <pc:picChg chg="add del">
          <ac:chgData name="Federico Cluni" userId="754e41aadaf4a8ea" providerId="LiveId" clId="{FF9B4D79-2D89-4A98-B2A6-6600737FEE0B}" dt="2020-07-09T08:54:17.822" v="1546" actId="478"/>
          <ac:picMkLst>
            <pc:docMk/>
            <pc:sldMk cId="228551534" sldId="413"/>
            <ac:picMk id="3" creationId="{C28993E0-040C-4A92-9E8D-47B3B255F173}"/>
          </ac:picMkLst>
        </pc:picChg>
      </pc:sldChg>
      <pc:sldChg chg="modSp add mod">
        <pc:chgData name="Federico Cluni" userId="754e41aadaf4a8ea" providerId="LiveId" clId="{FF9B4D79-2D89-4A98-B2A6-6600737FEE0B}" dt="2020-07-09T09:05:28.059" v="2021" actId="20577"/>
        <pc:sldMkLst>
          <pc:docMk/>
          <pc:sldMk cId="4169020258" sldId="414"/>
        </pc:sldMkLst>
        <pc:spChg chg="mod">
          <ac:chgData name="Federico Cluni" userId="754e41aadaf4a8ea" providerId="LiveId" clId="{FF9B4D79-2D89-4A98-B2A6-6600737FEE0B}" dt="2020-07-09T09:05:28.059" v="2021" actId="20577"/>
          <ac:spMkLst>
            <pc:docMk/>
            <pc:sldMk cId="4169020258" sldId="414"/>
            <ac:spMk id="10243" creationId="{4D213196-1290-462C-A590-4FB3CF51C244}"/>
          </ac:spMkLst>
        </pc:spChg>
        <pc:picChg chg="mod">
          <ac:chgData name="Federico Cluni" userId="754e41aadaf4a8ea" providerId="LiveId" clId="{FF9B4D79-2D89-4A98-B2A6-6600737FEE0B}" dt="2020-07-09T08:54:30.766" v="1551" actId="1076"/>
          <ac:picMkLst>
            <pc:docMk/>
            <pc:sldMk cId="4169020258" sldId="414"/>
            <ac:picMk id="3" creationId="{C28993E0-040C-4A92-9E8D-47B3B255F173}"/>
          </ac:picMkLst>
        </pc:picChg>
      </pc:sldChg>
      <pc:sldChg chg="addSp delSp modSp add mod">
        <pc:chgData name="Federico Cluni" userId="754e41aadaf4a8ea" providerId="LiveId" clId="{FF9B4D79-2D89-4A98-B2A6-6600737FEE0B}" dt="2020-07-09T09:05:21.200" v="2019"/>
        <pc:sldMkLst>
          <pc:docMk/>
          <pc:sldMk cId="1833953497" sldId="415"/>
        </pc:sldMkLst>
        <pc:spChg chg="mod">
          <ac:chgData name="Federico Cluni" userId="754e41aadaf4a8ea" providerId="LiveId" clId="{FF9B4D79-2D89-4A98-B2A6-6600737FEE0B}" dt="2020-07-09T09:05:21.200" v="2019"/>
          <ac:spMkLst>
            <pc:docMk/>
            <pc:sldMk cId="1833953497" sldId="415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09T09:01:05.307" v="1584" actId="1076"/>
          <ac:picMkLst>
            <pc:docMk/>
            <pc:sldMk cId="1833953497" sldId="415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8:55:16.506" v="1553" actId="478"/>
          <ac:picMkLst>
            <pc:docMk/>
            <pc:sldMk cId="1833953497" sldId="415"/>
            <ac:picMk id="3" creationId="{C28993E0-040C-4A92-9E8D-47B3B255F173}"/>
          </ac:picMkLst>
        </pc:picChg>
        <pc:picChg chg="add del">
          <ac:chgData name="Federico Cluni" userId="754e41aadaf4a8ea" providerId="LiveId" clId="{FF9B4D79-2D89-4A98-B2A6-6600737FEE0B}" dt="2020-07-09T08:57:37.594" v="1558" actId="478"/>
          <ac:picMkLst>
            <pc:docMk/>
            <pc:sldMk cId="1833953497" sldId="415"/>
            <ac:picMk id="4" creationId="{5925DB85-2626-4EAF-8377-2B27D70A15ED}"/>
          </ac:picMkLst>
        </pc:picChg>
        <pc:picChg chg="add del mod">
          <ac:chgData name="Federico Cluni" userId="754e41aadaf4a8ea" providerId="LiveId" clId="{FF9B4D79-2D89-4A98-B2A6-6600737FEE0B}" dt="2020-07-09T08:58:52.020" v="1568" actId="478"/>
          <ac:picMkLst>
            <pc:docMk/>
            <pc:sldMk cId="1833953497" sldId="415"/>
            <ac:picMk id="5" creationId="{090E3CF6-B5C0-4C73-82F4-8272D68ED67A}"/>
          </ac:picMkLst>
        </pc:picChg>
        <pc:picChg chg="add del mod">
          <ac:chgData name="Federico Cluni" userId="754e41aadaf4a8ea" providerId="LiveId" clId="{FF9B4D79-2D89-4A98-B2A6-6600737FEE0B}" dt="2020-07-09T08:58:52.509" v="1569" actId="478"/>
          <ac:picMkLst>
            <pc:docMk/>
            <pc:sldMk cId="1833953497" sldId="415"/>
            <ac:picMk id="6" creationId="{2BBA16A4-10E5-44C5-8D76-F9466F8B03BB}"/>
          </ac:picMkLst>
        </pc:picChg>
        <pc:picChg chg="add mod">
          <ac:chgData name="Federico Cluni" userId="754e41aadaf4a8ea" providerId="LiveId" clId="{FF9B4D79-2D89-4A98-B2A6-6600737FEE0B}" dt="2020-07-09T09:01:03.885" v="1583" actId="1076"/>
          <ac:picMkLst>
            <pc:docMk/>
            <pc:sldMk cId="1833953497" sldId="415"/>
            <ac:picMk id="7" creationId="{6185F815-72BB-4F35-BEA6-582322865429}"/>
          </ac:picMkLst>
        </pc:picChg>
        <pc:picChg chg="add mod">
          <ac:chgData name="Federico Cluni" userId="754e41aadaf4a8ea" providerId="LiveId" clId="{FF9B4D79-2D89-4A98-B2A6-6600737FEE0B}" dt="2020-07-09T09:01:01.748" v="1582" actId="1076"/>
          <ac:picMkLst>
            <pc:docMk/>
            <pc:sldMk cId="1833953497" sldId="415"/>
            <ac:picMk id="8" creationId="{57F12967-11C4-494D-8391-9ECD82A4467A}"/>
          </ac:picMkLst>
        </pc:picChg>
        <pc:picChg chg="add mod">
          <ac:chgData name="Federico Cluni" userId="754e41aadaf4a8ea" providerId="LiveId" clId="{FF9B4D79-2D89-4A98-B2A6-6600737FEE0B}" dt="2020-07-09T09:01:00.379" v="1581" actId="1076"/>
          <ac:picMkLst>
            <pc:docMk/>
            <pc:sldMk cId="1833953497" sldId="415"/>
            <ac:picMk id="9" creationId="{7FCA7B12-8032-4F51-8828-F2A1620B8F44}"/>
          </ac:picMkLst>
        </pc:picChg>
      </pc:sldChg>
      <pc:sldChg chg="modSp add mod">
        <pc:chgData name="Federico Cluni" userId="754e41aadaf4a8ea" providerId="LiveId" clId="{FF9B4D79-2D89-4A98-B2A6-6600737FEE0B}" dt="2020-07-09T09:05:14.777" v="2018" actId="20577"/>
        <pc:sldMkLst>
          <pc:docMk/>
          <pc:sldMk cId="2384947264" sldId="416"/>
        </pc:sldMkLst>
        <pc:spChg chg="mod">
          <ac:chgData name="Federico Cluni" userId="754e41aadaf4a8ea" providerId="LiveId" clId="{FF9B4D79-2D89-4A98-B2A6-6600737FEE0B}" dt="2020-07-09T09:05:14.777" v="2018" actId="20577"/>
          <ac:spMkLst>
            <pc:docMk/>
            <pc:sldMk cId="2384947264" sldId="416"/>
            <ac:spMk id="10243" creationId="{4D213196-1290-462C-A590-4FB3CF51C244}"/>
          </ac:spMkLst>
        </pc:spChg>
      </pc:sldChg>
      <pc:sldChg chg="addSp delSp modSp add mod modNotes modNotesTx">
        <pc:chgData name="Federico Cluni" userId="754e41aadaf4a8ea" providerId="LiveId" clId="{FF9B4D79-2D89-4A98-B2A6-6600737FEE0B}" dt="2020-07-09T09:16:40.186" v="2949" actId="6549"/>
        <pc:sldMkLst>
          <pc:docMk/>
          <pc:sldMk cId="824508443" sldId="417"/>
        </pc:sldMkLst>
        <pc:spChg chg="mod">
          <ac:chgData name="Federico Cluni" userId="754e41aadaf4a8ea" providerId="LiveId" clId="{FF9B4D79-2D89-4A98-B2A6-6600737FEE0B}" dt="2020-07-09T09:14:06.722" v="2935" actId="6549"/>
          <ac:spMkLst>
            <pc:docMk/>
            <pc:sldMk cId="824508443" sldId="417"/>
            <ac:spMk id="10243" creationId="{4D213196-1290-462C-A590-4FB3CF51C244}"/>
          </ac:spMkLst>
        </pc:spChg>
        <pc:graphicFrameChg chg="add mod modGraphic">
          <ac:chgData name="Federico Cluni" userId="754e41aadaf4a8ea" providerId="LiveId" clId="{FF9B4D79-2D89-4A98-B2A6-6600737FEE0B}" dt="2020-07-09T09:14:53.725" v="2948" actId="790"/>
          <ac:graphicFrameMkLst>
            <pc:docMk/>
            <pc:sldMk cId="824508443" sldId="417"/>
            <ac:graphicFrameMk id="3" creationId="{FE7D4DC2-DDB0-4E60-80A3-2083441A5AF3}"/>
          </ac:graphicFrameMkLst>
        </pc:graphicFrameChg>
        <pc:picChg chg="del">
          <ac:chgData name="Federico Cluni" userId="754e41aadaf4a8ea" providerId="LiveId" clId="{FF9B4D79-2D89-4A98-B2A6-6600737FEE0B}" dt="2020-07-09T09:06:41.737" v="2057" actId="478"/>
          <ac:picMkLst>
            <pc:docMk/>
            <pc:sldMk cId="824508443" sldId="417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9:06:42.218" v="2058" actId="478"/>
          <ac:picMkLst>
            <pc:docMk/>
            <pc:sldMk cId="824508443" sldId="417"/>
            <ac:picMk id="7" creationId="{6185F815-72BB-4F35-BEA6-582322865429}"/>
          </ac:picMkLst>
        </pc:picChg>
        <pc:picChg chg="del">
          <ac:chgData name="Federico Cluni" userId="754e41aadaf4a8ea" providerId="LiveId" clId="{FF9B4D79-2D89-4A98-B2A6-6600737FEE0B}" dt="2020-07-09T09:06:43.214" v="2060" actId="478"/>
          <ac:picMkLst>
            <pc:docMk/>
            <pc:sldMk cId="824508443" sldId="417"/>
            <ac:picMk id="8" creationId="{57F12967-11C4-494D-8391-9ECD82A4467A}"/>
          </ac:picMkLst>
        </pc:picChg>
        <pc:picChg chg="del">
          <ac:chgData name="Federico Cluni" userId="754e41aadaf4a8ea" providerId="LiveId" clId="{FF9B4D79-2D89-4A98-B2A6-6600737FEE0B}" dt="2020-07-09T09:06:42.708" v="2059" actId="478"/>
          <ac:picMkLst>
            <pc:docMk/>
            <pc:sldMk cId="824508443" sldId="417"/>
            <ac:picMk id="9" creationId="{7FCA7B12-8032-4F51-8828-F2A1620B8F44}"/>
          </ac:picMkLst>
        </pc:picChg>
      </pc:sldChg>
      <pc:sldChg chg="add del">
        <pc:chgData name="Federico Cluni" userId="754e41aadaf4a8ea" providerId="LiveId" clId="{FF9B4D79-2D89-4A98-B2A6-6600737FEE0B}" dt="2020-07-09T09:16:45.606" v="2950" actId="47"/>
        <pc:sldMkLst>
          <pc:docMk/>
          <pc:sldMk cId="2432689910" sldId="418"/>
        </pc:sldMkLst>
      </pc:sldChg>
      <pc:sldChg chg="delSp modSp add mod modNotesTx">
        <pc:chgData name="Federico Cluni" userId="754e41aadaf4a8ea" providerId="LiveId" clId="{FF9B4D79-2D89-4A98-B2A6-6600737FEE0B}" dt="2020-07-10T08:09:38.081" v="4918" actId="20577"/>
        <pc:sldMkLst>
          <pc:docMk/>
          <pc:sldMk cId="2569184137" sldId="418"/>
        </pc:sldMkLst>
        <pc:spChg chg="del">
          <ac:chgData name="Federico Cluni" userId="754e41aadaf4a8ea" providerId="LiveId" clId="{FF9B4D79-2D89-4A98-B2A6-6600737FEE0B}" dt="2020-07-09T09:25:33.514" v="2952" actId="478"/>
          <ac:spMkLst>
            <pc:docMk/>
            <pc:sldMk cId="2569184137" sldId="418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10T08:09:38.081" v="4918" actId="20577"/>
          <ac:spMkLst>
            <pc:docMk/>
            <pc:sldMk cId="2569184137" sldId="418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10T05:36:36.456" v="4917" actId="20577"/>
        <pc:sldMkLst>
          <pc:docMk/>
          <pc:sldMk cId="3887971850" sldId="419"/>
        </pc:sldMkLst>
        <pc:spChg chg="add del mod">
          <ac:chgData name="Federico Cluni" userId="754e41aadaf4a8ea" providerId="LiveId" clId="{FF9B4D79-2D89-4A98-B2A6-6600737FEE0B}" dt="2020-07-09T13:51:24.787" v="3262"/>
          <ac:spMkLst>
            <pc:docMk/>
            <pc:sldMk cId="3887971850" sldId="419"/>
            <ac:spMk id="2" creationId="{716F7A9F-BC85-43C2-82DE-2672DDA9C5E3}"/>
          </ac:spMkLst>
        </pc:spChg>
        <pc:spChg chg="add del mod">
          <ac:chgData name="Federico Cluni" userId="754e41aadaf4a8ea" providerId="LiveId" clId="{FF9B4D79-2D89-4A98-B2A6-6600737FEE0B}" dt="2020-07-09T13:51:27.688" v="3264"/>
          <ac:spMkLst>
            <pc:docMk/>
            <pc:sldMk cId="3887971850" sldId="419"/>
            <ac:spMk id="4" creationId="{1D3500D5-78CC-410C-B673-98F8DBCA298F}"/>
          </ac:spMkLst>
        </pc:spChg>
        <pc:spChg chg="mod">
          <ac:chgData name="Federico Cluni" userId="754e41aadaf4a8ea" providerId="LiveId" clId="{FF9B4D79-2D89-4A98-B2A6-6600737FEE0B}" dt="2020-07-09T09:45:41.003" v="3242" actId="20577"/>
          <ac:spMkLst>
            <pc:docMk/>
            <pc:sldMk cId="3887971850" sldId="41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45:47.050" v="3256" actId="20577"/>
          <ac:spMkLst>
            <pc:docMk/>
            <pc:sldMk cId="3887971850" sldId="419"/>
            <ac:spMk id="10243" creationId="{4D213196-1290-462C-A590-4FB3CF51C244}"/>
          </ac:spMkLst>
        </pc:spChg>
        <pc:graphicFrameChg chg="add del mod">
          <ac:chgData name="Federico Cluni" userId="754e41aadaf4a8ea" providerId="LiveId" clId="{FF9B4D79-2D89-4A98-B2A6-6600737FEE0B}" dt="2020-07-09T09:40:43.105" v="3223"/>
          <ac:graphicFrameMkLst>
            <pc:docMk/>
            <pc:sldMk cId="3887971850" sldId="419"/>
            <ac:graphicFrameMk id="2" creationId="{3F3E620E-1156-4702-AD6F-E6BB37BDA2BE}"/>
          </ac:graphicFrameMkLst>
        </pc:graphicFrameChg>
        <pc:graphicFrameChg chg="add mod modGraphic">
          <ac:chgData name="Federico Cluni" userId="754e41aadaf4a8ea" providerId="LiveId" clId="{FF9B4D79-2D89-4A98-B2A6-6600737FEE0B}" dt="2020-07-09T09:41:21.665" v="3235" actId="1076"/>
          <ac:graphicFrameMkLst>
            <pc:docMk/>
            <pc:sldMk cId="3887971850" sldId="419"/>
            <ac:graphicFrameMk id="3" creationId="{3561E976-5D88-44D2-9478-D8CB318EEB5B}"/>
          </ac:graphicFrameMkLst>
        </pc:graphicFrameChg>
      </pc:sldChg>
      <pc:sldChg chg="addSp delSp modSp add mod modNotesTx">
        <pc:chgData name="Federico Cluni" userId="754e41aadaf4a8ea" providerId="LiveId" clId="{FF9B4D79-2D89-4A98-B2A6-6600737FEE0B}" dt="2020-07-10T05:34:05.094" v="4884" actId="20577"/>
        <pc:sldMkLst>
          <pc:docMk/>
          <pc:sldMk cId="3704295682" sldId="420"/>
        </pc:sldMkLst>
        <pc:spChg chg="add del mod">
          <ac:chgData name="Federico Cluni" userId="754e41aadaf4a8ea" providerId="LiveId" clId="{FF9B4D79-2D89-4A98-B2A6-6600737FEE0B}" dt="2020-07-09T13:52:08.972" v="3288" actId="478"/>
          <ac:spMkLst>
            <pc:docMk/>
            <pc:sldMk cId="3704295682" sldId="420"/>
            <ac:spMk id="5" creationId="{26832CF9-F9FD-4411-89E6-E5B63D01AFDE}"/>
          </ac:spMkLst>
        </pc:spChg>
        <pc:spChg chg="add mod">
          <ac:chgData name="Federico Cluni" userId="754e41aadaf4a8ea" providerId="LiveId" clId="{FF9B4D79-2D89-4A98-B2A6-6600737FEE0B}" dt="2020-07-09T13:52:41.300" v="3321" actId="20577"/>
          <ac:spMkLst>
            <pc:docMk/>
            <pc:sldMk cId="3704295682" sldId="420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1:51.212" v="3285" actId="20577"/>
          <ac:spMkLst>
            <pc:docMk/>
            <pc:sldMk cId="3704295682" sldId="420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13:51:42.290" v="3266" actId="478"/>
          <ac:graphicFrameMkLst>
            <pc:docMk/>
            <pc:sldMk cId="3704295682" sldId="420"/>
            <ac:graphicFrameMk id="3" creationId="{3561E976-5D88-44D2-9478-D8CB318EEB5B}"/>
          </ac:graphicFrameMkLst>
        </pc:graphicFrameChg>
        <pc:picChg chg="add del mod modCrop">
          <ac:chgData name="Federico Cluni" userId="754e41aadaf4a8ea" providerId="LiveId" clId="{FF9B4D79-2D89-4A98-B2A6-6600737FEE0B}" dt="2020-07-09T13:53:14.001" v="3325" actId="478"/>
          <ac:picMkLst>
            <pc:docMk/>
            <pc:sldMk cId="3704295682" sldId="420"/>
            <ac:picMk id="2" creationId="{5A65E6A7-69E9-487F-9A6B-A9443BEECDEC}"/>
          </ac:picMkLst>
        </pc:picChg>
        <pc:picChg chg="add mod">
          <ac:chgData name="Federico Cluni" userId="754e41aadaf4a8ea" providerId="LiveId" clId="{FF9B4D79-2D89-4A98-B2A6-6600737FEE0B}" dt="2020-07-09T13:53:18.225" v="3327" actId="1076"/>
          <ac:picMkLst>
            <pc:docMk/>
            <pc:sldMk cId="3704295682" sldId="420"/>
            <ac:picMk id="4" creationId="{FF752F22-8CBF-496C-9A2C-6688199A14BB}"/>
          </ac:picMkLst>
        </pc:picChg>
      </pc:sldChg>
      <pc:sldChg chg="addSp delSp modSp add del mod">
        <pc:chgData name="Federico Cluni" userId="754e41aadaf4a8ea" providerId="LiveId" clId="{FF9B4D79-2D89-4A98-B2A6-6600737FEE0B}" dt="2020-07-10T05:09:18.385" v="4570" actId="47"/>
        <pc:sldMkLst>
          <pc:docMk/>
          <pc:sldMk cId="2424905328" sldId="421"/>
        </pc:sldMkLst>
        <pc:spChg chg="mod">
          <ac:chgData name="Federico Cluni" userId="754e41aadaf4a8ea" providerId="LiveId" clId="{FF9B4D79-2D89-4A98-B2A6-6600737FEE0B}" dt="2020-07-10T05:09:06.400" v="4569" actId="20577"/>
          <ac:spMkLst>
            <pc:docMk/>
            <pc:sldMk cId="2424905328" sldId="421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7:16.442" v="3547" actId="20577"/>
          <ac:spMkLst>
            <pc:docMk/>
            <pc:sldMk cId="2424905328" sldId="421"/>
            <ac:spMk id="10243" creationId="{4D213196-1290-462C-A590-4FB3CF51C244}"/>
          </ac:spMkLst>
        </pc:spChg>
        <pc:picChg chg="add">
          <ac:chgData name="Federico Cluni" userId="754e41aadaf4a8ea" providerId="LiveId" clId="{FF9B4D79-2D89-4A98-B2A6-6600737FEE0B}" dt="2020-07-09T13:56:27.024" v="3440"/>
          <ac:picMkLst>
            <pc:docMk/>
            <pc:sldMk cId="2424905328" sldId="421"/>
            <ac:picMk id="2" creationId="{AD5D2C98-332E-4C0B-B371-7D456EC6E321}"/>
          </ac:picMkLst>
        </pc:picChg>
        <pc:picChg chg="del">
          <ac:chgData name="Federico Cluni" userId="754e41aadaf4a8ea" providerId="LiveId" clId="{FF9B4D79-2D89-4A98-B2A6-6600737FEE0B}" dt="2020-07-09T13:56:26.359" v="3439" actId="478"/>
          <ac:picMkLst>
            <pc:docMk/>
            <pc:sldMk cId="2424905328" sldId="421"/>
            <ac:picMk id="4" creationId="{FF752F22-8CBF-496C-9A2C-6688199A14BB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07.727" v="4885" actId="20577"/>
        <pc:sldMkLst>
          <pc:docMk/>
          <pc:sldMk cId="2758985102" sldId="422"/>
        </pc:sldMkLst>
        <pc:spChg chg="add del mod">
          <ac:chgData name="Federico Cluni" userId="754e41aadaf4a8ea" providerId="LiveId" clId="{FF9B4D79-2D89-4A98-B2A6-6600737FEE0B}" dt="2020-07-09T14:00:08.715" v="3662"/>
          <ac:spMkLst>
            <pc:docMk/>
            <pc:sldMk cId="2758985102" sldId="422"/>
            <ac:spMk id="3" creationId="{B401032F-EF36-4801-BE72-79E1DF7C9181}"/>
          </ac:spMkLst>
        </pc:spChg>
        <pc:spChg chg="mod">
          <ac:chgData name="Federico Cluni" userId="754e41aadaf4a8ea" providerId="LiveId" clId="{FF9B4D79-2D89-4A98-B2A6-6600737FEE0B}" dt="2020-07-09T13:58:16.363" v="3568" actId="20577"/>
          <ac:spMkLst>
            <pc:docMk/>
            <pc:sldMk cId="2758985102" sldId="422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9:32.545" v="3660" actId="12"/>
          <ac:spMkLst>
            <pc:docMk/>
            <pc:sldMk cId="2758985102" sldId="422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FF9B4D79-2D89-4A98-B2A6-6600737FEE0B}" dt="2020-07-10T05:34:09.839" v="4886" actId="20577"/>
        <pc:sldMkLst>
          <pc:docMk/>
          <pc:sldMk cId="649869751" sldId="423"/>
        </pc:sldMkLst>
        <pc:spChg chg="del">
          <ac:chgData name="Federico Cluni" userId="754e41aadaf4a8ea" providerId="LiveId" clId="{FF9B4D79-2D89-4A98-B2A6-6600737FEE0B}" dt="2020-07-09T14:00:24.635" v="3664" actId="478"/>
          <ac:spMkLst>
            <pc:docMk/>
            <pc:sldMk cId="649869751" sldId="423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4:10:21.064" v="4322" actId="313"/>
          <ac:spMkLst>
            <pc:docMk/>
            <pc:sldMk cId="649869751" sldId="423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09T14:00:25.343" v="3665" actId="478"/>
          <ac:picMkLst>
            <pc:docMk/>
            <pc:sldMk cId="649869751" sldId="423"/>
            <ac:picMk id="2" creationId="{AD5D2C98-332E-4C0B-B371-7D456EC6E321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11.936" v="4887" actId="20577"/>
        <pc:sldMkLst>
          <pc:docMk/>
          <pc:sldMk cId="2770080425" sldId="424"/>
        </pc:sldMkLst>
        <pc:spChg chg="mod">
          <ac:chgData name="Federico Cluni" userId="754e41aadaf4a8ea" providerId="LiveId" clId="{FF9B4D79-2D89-4A98-B2A6-6600737FEE0B}" dt="2020-07-10T05:12:36.550" v="4612" actId="20577"/>
          <ac:spMkLst>
            <pc:docMk/>
            <pc:sldMk cId="2770080425" sldId="424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10T05:11:19.618" v="4571" actId="1076"/>
          <ac:picMkLst>
            <pc:docMk/>
            <pc:sldMk cId="2770080425" sldId="424"/>
            <ac:picMk id="3" creationId="{8D5E7020-DE39-41F6-BC37-A272D7FD270B}"/>
          </ac:picMkLst>
        </pc:picChg>
        <pc:picChg chg="add del mod">
          <ac:chgData name="Federico Cluni" userId="754e41aadaf4a8ea" providerId="LiveId" clId="{FF9B4D79-2D89-4A98-B2A6-6600737FEE0B}" dt="2020-07-10T05:11:45.901" v="4575" actId="478"/>
          <ac:picMkLst>
            <pc:docMk/>
            <pc:sldMk cId="2770080425" sldId="424"/>
            <ac:picMk id="5" creationId="{CD4B04A1-F04F-4D3A-841A-C867928C26A0}"/>
          </ac:picMkLst>
        </pc:picChg>
        <pc:picChg chg="add mod">
          <ac:chgData name="Federico Cluni" userId="754e41aadaf4a8ea" providerId="LiveId" clId="{FF9B4D79-2D89-4A98-B2A6-6600737FEE0B}" dt="2020-07-10T05:12:11.930" v="4579" actId="1076"/>
          <ac:picMkLst>
            <pc:docMk/>
            <pc:sldMk cId="2770080425" sldId="424"/>
            <ac:picMk id="7" creationId="{D319B9C1-9500-46B7-9583-D048D2E2EC4A}"/>
          </ac:picMkLst>
        </pc:picChg>
      </pc:sldChg>
      <pc:sldChg chg="addSp modSp add mod modNotesTx">
        <pc:chgData name="Federico Cluni" userId="754e41aadaf4a8ea" providerId="LiveId" clId="{FF9B4D79-2D89-4A98-B2A6-6600737FEE0B}" dt="2020-07-10T05:34:14.174" v="4888" actId="20577"/>
        <pc:sldMkLst>
          <pc:docMk/>
          <pc:sldMk cId="181465908" sldId="425"/>
        </pc:sldMkLst>
        <pc:spChg chg="add mod">
          <ac:chgData name="Federico Cluni" userId="754e41aadaf4a8ea" providerId="LiveId" clId="{FF9B4D79-2D89-4A98-B2A6-6600737FEE0B}" dt="2020-07-10T05:13:41.609" v="4648" actId="20577"/>
          <ac:spMkLst>
            <pc:docMk/>
            <pc:sldMk cId="181465908" sldId="425"/>
            <ac:spMk id="4" creationId="{C8C469CE-A485-4E44-AAC8-4B46CA255CE1}"/>
          </ac:spMkLst>
        </pc:spChg>
        <pc:spChg chg="add mod">
          <ac:chgData name="Federico Cluni" userId="754e41aadaf4a8ea" providerId="LiveId" clId="{FF9B4D79-2D89-4A98-B2A6-6600737FEE0B}" dt="2020-07-09T14:19:28.908" v="4423" actId="20577"/>
          <ac:spMkLst>
            <pc:docMk/>
            <pc:sldMk cId="181465908" sldId="425"/>
            <ac:spMk id="5" creationId="{A6083FBB-1715-456C-910D-94EB0A6FBE79}"/>
          </ac:spMkLst>
        </pc:spChg>
      </pc:sldChg>
      <pc:sldChg chg="modSp add mod modNotesTx">
        <pc:chgData name="Federico Cluni" userId="754e41aadaf4a8ea" providerId="LiveId" clId="{FF9B4D79-2D89-4A98-B2A6-6600737FEE0B}" dt="2020-07-10T05:14:22.650" v="4702" actId="20577"/>
        <pc:sldMkLst>
          <pc:docMk/>
          <pc:sldMk cId="3110401642" sldId="426"/>
        </pc:sldMkLst>
        <pc:spChg chg="mod">
          <ac:chgData name="Federico Cluni" userId="754e41aadaf4a8ea" providerId="LiveId" clId="{FF9B4D79-2D89-4A98-B2A6-6600737FEE0B}" dt="2020-07-09T14:22:49.693" v="4452" actId="20577"/>
          <ac:spMkLst>
            <pc:docMk/>
            <pc:sldMk cId="3110401642" sldId="426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22.615" v="4417" actId="20577"/>
          <ac:spMkLst>
            <pc:docMk/>
            <pc:sldMk cId="3110401642" sldId="426"/>
            <ac:spMk id="5" creationId="{A6083FBB-1715-456C-910D-94EB0A6FBE79}"/>
          </ac:spMkLst>
        </pc:spChg>
      </pc:sldChg>
      <pc:sldChg chg="addSp modSp add mod modNotesTx">
        <pc:chgData name="Federico Cluni" userId="754e41aadaf4a8ea" providerId="LiveId" clId="{FF9B4D79-2D89-4A98-B2A6-6600737FEE0B}" dt="2020-07-10T05:14:57.989" v="4815" actId="20577"/>
        <pc:sldMkLst>
          <pc:docMk/>
          <pc:sldMk cId="3535489219" sldId="427"/>
        </pc:sldMkLst>
        <pc:spChg chg="mod">
          <ac:chgData name="Federico Cluni" userId="754e41aadaf4a8ea" providerId="LiveId" clId="{FF9B4D79-2D89-4A98-B2A6-6600737FEE0B}" dt="2020-07-10T05:13:55.819" v="4669" actId="20577"/>
          <ac:spMkLst>
            <pc:docMk/>
            <pc:sldMk cId="3535489219" sldId="427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33.357" v="4429" actId="20577"/>
          <ac:spMkLst>
            <pc:docMk/>
            <pc:sldMk cId="3535489219" sldId="427"/>
            <ac:spMk id="5" creationId="{A6083FBB-1715-456C-910D-94EB0A6FBE79}"/>
          </ac:spMkLst>
        </pc:spChg>
        <pc:picChg chg="add mod">
          <ac:chgData name="Federico Cluni" userId="754e41aadaf4a8ea" providerId="LiveId" clId="{FF9B4D79-2D89-4A98-B2A6-6600737FEE0B}" dt="2020-07-09T14:27:43.013" v="4483" actId="1076"/>
          <ac:picMkLst>
            <pc:docMk/>
            <pc:sldMk cId="3535489219" sldId="427"/>
            <ac:picMk id="2" creationId="{20C5D546-F8DE-4A97-ACB1-2D678B2D1A7F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29:25.070" v="4883" actId="20577"/>
        <pc:sldMkLst>
          <pc:docMk/>
          <pc:sldMk cId="1723428881" sldId="428"/>
        </pc:sldMkLst>
        <pc:spChg chg="del">
          <ac:chgData name="Federico Cluni" userId="754e41aadaf4a8ea" providerId="LiveId" clId="{FF9B4D79-2D89-4A98-B2A6-6600737FEE0B}" dt="2020-07-10T05:28:22.366" v="4876" actId="478"/>
          <ac:spMkLst>
            <pc:docMk/>
            <pc:sldMk cId="1723428881" sldId="428"/>
            <ac:spMk id="4" creationId="{C8C469CE-A485-4E44-AAC8-4B46CA255CE1}"/>
          </ac:spMkLst>
        </pc:spChg>
        <pc:spChg chg="del">
          <ac:chgData name="Federico Cluni" userId="754e41aadaf4a8ea" providerId="LiveId" clId="{FF9B4D79-2D89-4A98-B2A6-6600737FEE0B}" dt="2020-07-10T05:28:20.520" v="4875" actId="478"/>
          <ac:spMkLst>
            <pc:docMk/>
            <pc:sldMk cId="1723428881" sldId="428"/>
            <ac:spMk id="5" creationId="{A6083FBB-1715-456C-910D-94EB0A6FBE79}"/>
          </ac:spMkLst>
        </pc:spChg>
        <pc:spChg chg="mod">
          <ac:chgData name="Federico Cluni" userId="754e41aadaf4a8ea" providerId="LiveId" clId="{FF9B4D79-2D89-4A98-B2A6-6600737FEE0B}" dt="2020-07-10T05:28:19.031" v="4874" actId="313"/>
          <ac:spMkLst>
            <pc:docMk/>
            <pc:sldMk cId="1723428881" sldId="428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10T05:28:23.072" v="4877" actId="478"/>
          <ac:picMkLst>
            <pc:docMk/>
            <pc:sldMk cId="1723428881" sldId="428"/>
            <ac:picMk id="2" creationId="{20C5D546-F8DE-4A97-ACB1-2D678B2D1A7F}"/>
          </ac:picMkLst>
        </pc:picChg>
        <pc:picChg chg="add mod">
          <ac:chgData name="Federico Cluni" userId="754e41aadaf4a8ea" providerId="LiveId" clId="{FF9B4D79-2D89-4A98-B2A6-6600737FEE0B}" dt="2020-07-10T05:28:35.504" v="4882" actId="1076"/>
          <ac:picMkLst>
            <pc:docMk/>
            <pc:sldMk cId="1723428881" sldId="428"/>
            <ac:picMk id="6" creationId="{838A1D8E-C405-4DE8-8DC7-1C802F151441}"/>
          </ac:picMkLst>
        </pc:picChg>
      </pc:sldChg>
    </pc:docChg>
  </pc:docChgLst>
  <pc:docChgLst>
    <pc:chgData name="Federico Cluni" userId="754e41aadaf4a8ea" providerId="LiveId" clId="{C2B826B3-6932-478E-AAE2-F4197AACE496}"/>
    <pc:docChg chg="undo custSel addSld delSld modSld">
      <pc:chgData name="Federico Cluni" userId="754e41aadaf4a8ea" providerId="LiveId" clId="{C2B826B3-6932-478E-AAE2-F4197AACE496}" dt="2020-06-26T09:29:25.713" v="6728" actId="6549"/>
      <pc:docMkLst>
        <pc:docMk/>
      </pc:docMkLst>
      <pc:sldChg chg="modSp mod">
        <pc:chgData name="Federico Cluni" userId="754e41aadaf4a8ea" providerId="LiveId" clId="{C2B826B3-6932-478E-AAE2-F4197AACE496}" dt="2020-06-25T04:16:28.093" v="7" actId="6549"/>
        <pc:sldMkLst>
          <pc:docMk/>
          <pc:sldMk cId="0" sldId="256"/>
        </pc:sldMkLst>
        <pc:spChg chg="mod">
          <ac:chgData name="Federico Cluni" userId="754e41aadaf4a8ea" providerId="LiveId" clId="{C2B826B3-6932-478E-AAE2-F4197AACE496}" dt="2020-06-25T04:16:28.093" v="7" actId="6549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6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7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9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60004768" sldId="34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328275835" sldId="34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41876474" sldId="34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916866009" sldId="343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157326155" sldId="34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747819896" sldId="34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1718119538" sldId="346"/>
        </pc:sldMkLst>
      </pc:sldChg>
      <pc:sldChg chg="delSp modSp mod">
        <pc:chgData name="Federico Cluni" userId="754e41aadaf4a8ea" providerId="LiveId" clId="{C2B826B3-6932-478E-AAE2-F4197AACE496}" dt="2020-06-25T04:24:48.076" v="634" actId="113"/>
        <pc:sldMkLst>
          <pc:docMk/>
          <pc:sldMk cId="3072934415" sldId="347"/>
        </pc:sldMkLst>
        <pc:spChg chg="del">
          <ac:chgData name="Federico Cluni" userId="754e41aadaf4a8ea" providerId="LiveId" clId="{C2B826B3-6932-478E-AAE2-F4197AACE496}" dt="2020-06-25T04:19:46.561" v="170" actId="478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18:07.913" v="13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24:48.076" v="634" actId="113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91073292" sldId="348"/>
        </pc:sldMkLst>
      </pc:sldChg>
      <pc:sldChg chg="delSp modSp add mod modNotesTx">
        <pc:chgData name="Federico Cluni" userId="754e41aadaf4a8ea" providerId="LiveId" clId="{C2B826B3-6932-478E-AAE2-F4197AACE496}" dt="2020-06-25T04:51:32.170" v="1366" actId="20577"/>
        <pc:sldMkLst>
          <pc:docMk/>
          <pc:sldMk cId="1070291948" sldId="349"/>
        </pc:sldMkLst>
        <pc:spChg chg="mod">
          <ac:chgData name="Federico Cluni" userId="754e41aadaf4a8ea" providerId="LiveId" clId="{C2B826B3-6932-478E-AAE2-F4197AACE496}" dt="2020-06-25T04:36:53.178" v="1085" actId="1076"/>
          <ac:spMkLst>
            <pc:docMk/>
            <pc:sldMk cId="1070291948" sldId="349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25:06.451" v="641" actId="20577"/>
          <ac:spMkLst>
            <pc:docMk/>
            <pc:sldMk cId="1070291948" sldId="349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36:50.086" v="1084" actId="6549"/>
          <ac:spMkLst>
            <pc:docMk/>
            <pc:sldMk cId="1070291948" sldId="349"/>
            <ac:spMk id="10243" creationId="{4D213196-1290-462C-A590-4FB3CF51C244}"/>
          </ac:spMkLst>
        </pc:spChg>
        <pc:spChg chg="del">
          <ac:chgData name="Federico Cluni" userId="754e41aadaf4a8ea" providerId="LiveId" clId="{C2B826B3-6932-478E-AAE2-F4197AACE496}" dt="2020-06-25T04:28:03.885" v="764" actId="478"/>
          <ac:spMkLst>
            <pc:docMk/>
            <pc:sldMk cId="1070291948" sldId="349"/>
            <ac:spMk id="10244" creationId="{613B3A01-29A3-4FE0-A112-C0C266371865}"/>
          </ac:spMkLst>
        </pc:spChg>
      </pc:sldChg>
      <pc:sldChg chg="delSp modSp add mod">
        <pc:chgData name="Federico Cluni" userId="754e41aadaf4a8ea" providerId="LiveId" clId="{C2B826B3-6932-478E-AAE2-F4197AACE496}" dt="2020-06-25T04:37:32.264" v="1130" actId="478"/>
        <pc:sldMkLst>
          <pc:docMk/>
          <pc:sldMk cId="4094556715" sldId="350"/>
        </pc:sldMkLst>
        <pc:spChg chg="del mod">
          <ac:chgData name="Federico Cluni" userId="754e41aadaf4a8ea" providerId="LiveId" clId="{C2B826B3-6932-478E-AAE2-F4197AACE496}" dt="2020-06-25T04:37:32.264" v="1130" actId="478"/>
          <ac:spMkLst>
            <pc:docMk/>
            <pc:sldMk cId="4094556715" sldId="350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36:57.341" v="1086" actId="6549"/>
          <ac:spMkLst>
            <pc:docMk/>
            <pc:sldMk cId="4094556715" sldId="35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5T04:40:17.035" v="1253" actId="20577"/>
        <pc:sldMkLst>
          <pc:docMk/>
          <pc:sldMk cId="2120803803" sldId="351"/>
        </pc:sldMkLst>
        <pc:spChg chg="del">
          <ac:chgData name="Federico Cluni" userId="754e41aadaf4a8ea" providerId="LiveId" clId="{C2B826B3-6932-478E-AAE2-F4197AACE496}" dt="2020-06-25T04:37:29.018" v="1129" actId="478"/>
          <ac:spMkLst>
            <pc:docMk/>
            <pc:sldMk cId="2120803803" sldId="351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40:17.035" v="1253" actId="20577"/>
          <ac:spMkLst>
            <pc:docMk/>
            <pc:sldMk cId="2120803803" sldId="35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4:21.539" v="6713" actId="20577"/>
        <pc:sldMkLst>
          <pc:docMk/>
          <pc:sldMk cId="3320197336" sldId="352"/>
        </pc:sldMkLst>
        <pc:spChg chg="mod">
          <ac:chgData name="Federico Cluni" userId="754e41aadaf4a8ea" providerId="LiveId" clId="{C2B826B3-6932-478E-AAE2-F4197AACE496}" dt="2020-06-26T08:14:21.539" v="6713" actId="20577"/>
          <ac:spMkLst>
            <pc:docMk/>
            <pc:sldMk cId="3320197336" sldId="35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8:55.615" v="6717" actId="20577"/>
        <pc:sldMkLst>
          <pc:docMk/>
          <pc:sldMk cId="279103850" sldId="353"/>
        </pc:sldMkLst>
        <pc:spChg chg="mod">
          <ac:chgData name="Federico Cluni" userId="754e41aadaf4a8ea" providerId="LiveId" clId="{C2B826B3-6932-478E-AAE2-F4197AACE496}" dt="2020-06-26T08:18:55.615" v="6717" actId="20577"/>
          <ac:spMkLst>
            <pc:docMk/>
            <pc:sldMk cId="279103850" sldId="353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4:56:29.920" v="1765" actId="20577"/>
        <pc:sldMkLst>
          <pc:docMk/>
          <pc:sldMk cId="3172298378" sldId="354"/>
        </pc:sldMkLst>
        <pc:spChg chg="mod">
          <ac:chgData name="Federico Cluni" userId="754e41aadaf4a8ea" providerId="LiveId" clId="{C2B826B3-6932-478E-AAE2-F4197AACE496}" dt="2020-06-25T04:56:29.920" v="1765" actId="20577"/>
          <ac:spMkLst>
            <pc:docMk/>
            <pc:sldMk cId="3172298378" sldId="354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C2B826B3-6932-478E-AAE2-F4197AACE496}" dt="2020-06-25T04:58:47.142" v="1836" actId="20577"/>
        <pc:sldMkLst>
          <pc:docMk/>
          <pc:sldMk cId="3036350780" sldId="355"/>
        </pc:sldMkLst>
        <pc:spChg chg="add del">
          <ac:chgData name="Federico Cluni" userId="754e41aadaf4a8ea" providerId="LiveId" clId="{C2B826B3-6932-478E-AAE2-F4197AACE496}" dt="2020-06-25T04:57:38.656" v="1791"/>
          <ac:spMkLst>
            <pc:docMk/>
            <pc:sldMk cId="3036350780" sldId="355"/>
            <ac:spMk id="2" creationId="{6BBFB09D-9593-4A89-8381-13EA8220C805}"/>
          </ac:spMkLst>
        </pc:spChg>
        <pc:spChg chg="mod">
          <ac:chgData name="Federico Cluni" userId="754e41aadaf4a8ea" providerId="LiveId" clId="{C2B826B3-6932-478E-AAE2-F4197AACE496}" dt="2020-06-25T04:58:47.142" v="1836" actId="20577"/>
          <ac:spMkLst>
            <pc:docMk/>
            <pc:sldMk cId="3036350780" sldId="355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12:30.630" v="2170" actId="2711"/>
        <pc:sldMkLst>
          <pc:docMk/>
          <pc:sldMk cId="4231501962" sldId="356"/>
        </pc:sldMkLst>
        <pc:spChg chg="mod">
          <ac:chgData name="Federico Cluni" userId="754e41aadaf4a8ea" providerId="LiveId" clId="{C2B826B3-6932-478E-AAE2-F4197AACE496}" dt="2020-06-25T05:12:30.630" v="2170" actId="2711"/>
          <ac:spMkLst>
            <pc:docMk/>
            <pc:sldMk cId="4231501962" sldId="35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24:47.711" v="2526" actId="20577"/>
        <pc:sldMkLst>
          <pc:docMk/>
          <pc:sldMk cId="2119827675" sldId="357"/>
        </pc:sldMkLst>
        <pc:spChg chg="mod">
          <ac:chgData name="Federico Cluni" userId="754e41aadaf4a8ea" providerId="LiveId" clId="{C2B826B3-6932-478E-AAE2-F4197AACE496}" dt="2020-06-25T05:24:47.711" v="2526" actId="20577"/>
          <ac:spMkLst>
            <pc:docMk/>
            <pc:sldMk cId="2119827675" sldId="357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10:01.195" v="2830" actId="20577"/>
        <pc:sldMkLst>
          <pc:docMk/>
          <pc:sldMk cId="1763263469" sldId="358"/>
        </pc:sldMkLst>
        <pc:spChg chg="mod">
          <ac:chgData name="Federico Cluni" userId="754e41aadaf4a8ea" providerId="LiveId" clId="{C2B826B3-6932-478E-AAE2-F4197AACE496}" dt="2020-06-25T09:10:01.195" v="2830" actId="20577"/>
          <ac:spMkLst>
            <pc:docMk/>
            <pc:sldMk cId="1763263469" sldId="358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23:28.559" v="3132" actId="20577"/>
        <pc:sldMkLst>
          <pc:docMk/>
          <pc:sldMk cId="4269979879" sldId="359"/>
        </pc:sldMkLst>
        <pc:spChg chg="mod">
          <ac:chgData name="Federico Cluni" userId="754e41aadaf4a8ea" providerId="LiveId" clId="{C2B826B3-6932-478E-AAE2-F4197AACE496}" dt="2020-06-25T09:23:28.559" v="3132" actId="20577"/>
          <ac:spMkLst>
            <pc:docMk/>
            <pc:sldMk cId="4269979879" sldId="359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09:39:06.480" v="3820" actId="2711"/>
        <pc:sldMkLst>
          <pc:docMk/>
          <pc:sldMk cId="3723852152" sldId="360"/>
        </pc:sldMkLst>
        <pc:spChg chg="add mod">
          <ac:chgData name="Federico Cluni" userId="754e41aadaf4a8ea" providerId="LiveId" clId="{C2B826B3-6932-478E-AAE2-F4197AACE496}" dt="2020-06-25T09:29:01.773" v="3341" actId="1076"/>
          <ac:spMkLst>
            <pc:docMk/>
            <pc:sldMk cId="3723852152" sldId="360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5T09:39:06.480" v="3820" actId="2711"/>
          <ac:spMkLst>
            <pc:docMk/>
            <pc:sldMk cId="3723852152" sldId="36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6T06:31:04.145" v="6021" actId="20577"/>
        <pc:sldMkLst>
          <pc:docMk/>
          <pc:sldMk cId="1295246545" sldId="361"/>
        </pc:sldMkLst>
        <pc:spChg chg="del">
          <ac:chgData name="Federico Cluni" userId="754e41aadaf4a8ea" providerId="LiveId" clId="{C2B826B3-6932-478E-AAE2-F4197AACE496}" dt="2020-06-25T09:49:39.643" v="3976" actId="478"/>
          <ac:spMkLst>
            <pc:docMk/>
            <pc:sldMk cId="1295246545" sldId="361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6T06:31:04.145" v="6021" actId="20577"/>
          <ac:spMkLst>
            <pc:docMk/>
            <pc:sldMk cId="1295246545" sldId="36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10:23:55.847" v="4382" actId="6549"/>
        <pc:sldMkLst>
          <pc:docMk/>
          <pc:sldMk cId="838329592" sldId="362"/>
        </pc:sldMkLst>
        <pc:spChg chg="mod">
          <ac:chgData name="Federico Cluni" userId="754e41aadaf4a8ea" providerId="LiveId" clId="{C2B826B3-6932-478E-AAE2-F4197AACE496}" dt="2020-06-25T10:23:55.847" v="4382" actId="6549"/>
          <ac:spMkLst>
            <pc:docMk/>
            <pc:sldMk cId="838329592" sldId="36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C2B826B3-6932-478E-AAE2-F4197AACE496}" dt="2020-06-25T10:29:28.558" v="4425" actId="20577"/>
        <pc:sldMkLst>
          <pc:docMk/>
          <pc:sldMk cId="3425339241" sldId="363"/>
        </pc:sldMkLst>
        <pc:spChg chg="add del">
          <ac:chgData name="Federico Cluni" userId="754e41aadaf4a8ea" providerId="LiveId" clId="{C2B826B3-6932-478E-AAE2-F4197AACE496}" dt="2020-06-25T10:28:12.484" v="4405"/>
          <ac:spMkLst>
            <pc:docMk/>
            <pc:sldMk cId="3425339241" sldId="363"/>
            <ac:spMk id="2" creationId="{4215E22F-0C96-465D-A9FE-974B5B0D78FC}"/>
          </ac:spMkLst>
        </pc:spChg>
        <pc:spChg chg="add del">
          <ac:chgData name="Federico Cluni" userId="754e41aadaf4a8ea" providerId="LiveId" clId="{C2B826B3-6932-478E-AAE2-F4197AACE496}" dt="2020-06-25T10:28:20.728" v="4408"/>
          <ac:spMkLst>
            <pc:docMk/>
            <pc:sldMk cId="3425339241" sldId="363"/>
            <ac:spMk id="3" creationId="{48E1D60F-017C-415E-99AA-92A77B7043AC}"/>
          </ac:spMkLst>
        </pc:spChg>
        <pc:spChg chg="add del">
          <ac:chgData name="Federico Cluni" userId="754e41aadaf4a8ea" providerId="LiveId" clId="{C2B826B3-6932-478E-AAE2-F4197AACE496}" dt="2020-06-25T10:28:24.571" v="4410"/>
          <ac:spMkLst>
            <pc:docMk/>
            <pc:sldMk cId="3425339241" sldId="363"/>
            <ac:spMk id="4" creationId="{A3BF7344-BD86-4F47-B476-C47CF24C7CCF}"/>
          </ac:spMkLst>
        </pc:spChg>
        <pc:spChg chg="add del">
          <ac:chgData name="Federico Cluni" userId="754e41aadaf4a8ea" providerId="LiveId" clId="{C2B826B3-6932-478E-AAE2-F4197AACE496}" dt="2020-06-25T10:28:31.605" v="4412"/>
          <ac:spMkLst>
            <pc:docMk/>
            <pc:sldMk cId="3425339241" sldId="363"/>
            <ac:spMk id="5" creationId="{E158C268-CA4B-4F9D-9AA7-A11759EAD862}"/>
          </ac:spMkLst>
        </pc:spChg>
        <pc:spChg chg="mod">
          <ac:chgData name="Federico Cluni" userId="754e41aadaf4a8ea" providerId="LiveId" clId="{C2B826B3-6932-478E-AAE2-F4197AACE496}" dt="2020-06-25T10:28:43.529" v="4416" actId="20577"/>
          <ac:spMkLst>
            <pc:docMk/>
            <pc:sldMk cId="3425339241" sldId="363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10:33:38.979" v="4540" actId="1076"/>
        <pc:sldMkLst>
          <pc:docMk/>
          <pc:sldMk cId="2677601994" sldId="364"/>
        </pc:sldMkLst>
        <pc:spChg chg="mod">
          <ac:chgData name="Federico Cluni" userId="754e41aadaf4a8ea" providerId="LiveId" clId="{C2B826B3-6932-478E-AAE2-F4197AACE496}" dt="2020-06-25T10:32:37.844" v="4537"/>
          <ac:spMkLst>
            <pc:docMk/>
            <pc:sldMk cId="2677601994" sldId="36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3:38.979" v="4540" actId="1076"/>
          <ac:picMkLst>
            <pc:docMk/>
            <pc:sldMk cId="2677601994" sldId="364"/>
            <ac:picMk id="3" creationId="{EA1EE94D-4A73-44FA-B99B-CC9C2309EF26}"/>
          </ac:picMkLst>
        </pc:picChg>
      </pc:sldChg>
      <pc:sldChg chg="delSp modSp add mod">
        <pc:chgData name="Federico Cluni" userId="754e41aadaf4a8ea" providerId="LiveId" clId="{C2B826B3-6932-478E-AAE2-F4197AACE496}" dt="2020-06-26T09:29:25.713" v="6728" actId="6549"/>
        <pc:sldMkLst>
          <pc:docMk/>
          <pc:sldMk cId="1392833702" sldId="365"/>
        </pc:sldMkLst>
        <pc:spChg chg="mod">
          <ac:chgData name="Federico Cluni" userId="754e41aadaf4a8ea" providerId="LiveId" clId="{C2B826B3-6932-478E-AAE2-F4197AACE496}" dt="2020-06-26T09:29:25.713" v="6728" actId="6549"/>
          <ac:spMkLst>
            <pc:docMk/>
            <pc:sldMk cId="1392833702" sldId="36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5T10:35:32.240" v="4542" actId="478"/>
          <ac:picMkLst>
            <pc:docMk/>
            <pc:sldMk cId="1392833702" sldId="365"/>
            <ac:picMk id="3" creationId="{EA1EE94D-4A73-44FA-B99B-CC9C2309EF26}"/>
          </ac:picMkLst>
        </pc:picChg>
      </pc:sldChg>
      <pc:sldChg chg="addSp modSp add del mod">
        <pc:chgData name="Federico Cluni" userId="754e41aadaf4a8ea" providerId="LiveId" clId="{C2B826B3-6932-478E-AAE2-F4197AACE496}" dt="2020-06-26T04:21:21.704" v="5386" actId="47"/>
        <pc:sldMkLst>
          <pc:docMk/>
          <pc:sldMk cId="672908246" sldId="366"/>
        </pc:sldMkLst>
        <pc:spChg chg="mod">
          <ac:chgData name="Federico Cluni" userId="754e41aadaf4a8ea" providerId="LiveId" clId="{C2B826B3-6932-478E-AAE2-F4197AACE496}" dt="2020-06-25T10:42:04.190" v="4644" actId="20577"/>
          <ac:spMkLst>
            <pc:docMk/>
            <pc:sldMk cId="672908246" sldId="366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2:11.874" v="4659" actId="20577"/>
          <ac:spMkLst>
            <pc:docMk/>
            <pc:sldMk cId="672908246" sldId="366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9:44.506" v="4619" actId="1076"/>
          <ac:picMkLst>
            <pc:docMk/>
            <pc:sldMk cId="672908246" sldId="366"/>
            <ac:picMk id="3074" creationId="{C5ECF039-DA2C-44C1-843C-9C4CAC3B55BD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6:49:14.634" v="6712" actId="6549"/>
        <pc:sldMkLst>
          <pc:docMk/>
          <pc:sldMk cId="3102182300" sldId="367"/>
        </pc:sldMkLst>
        <pc:spChg chg="add mod">
          <ac:chgData name="Federico Cluni" userId="754e41aadaf4a8ea" providerId="LiveId" clId="{C2B826B3-6932-478E-AAE2-F4197AACE496}" dt="2020-06-25T10:42:19.065" v="4661"/>
          <ac:spMkLst>
            <pc:docMk/>
            <pc:sldMk cId="3102182300" sldId="367"/>
            <ac:spMk id="4" creationId="{5B3A1815-0F2C-4A4F-9BF8-9DE9263D7642}"/>
          </ac:spMkLst>
        </pc:spChg>
        <pc:spChg chg="del">
          <ac:chgData name="Federico Cluni" userId="754e41aadaf4a8ea" providerId="LiveId" clId="{C2B826B3-6932-478E-AAE2-F4197AACE496}" dt="2020-06-25T10:42:18.633" v="4660" actId="478"/>
          <ac:spMkLst>
            <pc:docMk/>
            <pc:sldMk cId="3102182300" sldId="36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3:22.215" v="4808" actId="6549"/>
          <ac:spMkLst>
            <pc:docMk/>
            <pc:sldMk cId="3102182300" sldId="367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2:23.882" v="5174" actId="1076"/>
          <ac:picMkLst>
            <pc:docMk/>
            <pc:sldMk cId="3102182300" sldId="367"/>
            <ac:picMk id="3" creationId="{2BB825ED-196A-448D-B2A1-00121ACF065E}"/>
          </ac:picMkLst>
        </pc:picChg>
        <pc:picChg chg="add mod">
          <ac:chgData name="Federico Cluni" userId="754e41aadaf4a8ea" providerId="LiveId" clId="{C2B826B3-6932-478E-AAE2-F4197AACE496}" dt="2020-06-26T04:21:19.056" v="5385" actId="1076"/>
          <ac:picMkLst>
            <pc:docMk/>
            <pc:sldMk cId="3102182300" sldId="367"/>
            <ac:picMk id="6" creationId="{D4D19664-E118-4591-9142-AAEC06F0C4E2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7.820" v="5389" actId="20577"/>
        <pc:sldMkLst>
          <pc:docMk/>
          <pc:sldMk cId="1637116340" sldId="368"/>
        </pc:sldMkLst>
        <pc:spChg chg="mod">
          <ac:chgData name="Federico Cluni" userId="754e41aadaf4a8ea" providerId="LiveId" clId="{C2B826B3-6932-478E-AAE2-F4197AACE496}" dt="2020-06-25T10:44:26.323" v="4993" actId="20577"/>
          <ac:spMkLst>
            <pc:docMk/>
            <pc:sldMk cId="1637116340" sldId="368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3:30.759" v="5192" actId="1076"/>
          <ac:picMkLst>
            <pc:docMk/>
            <pc:sldMk cId="1637116340" sldId="368"/>
            <ac:picMk id="3" creationId="{34D9714B-CDFC-4759-9BA2-8D5BE0D00160}"/>
          </ac:picMkLst>
        </pc:picChg>
        <pc:picChg chg="add mod">
          <ac:chgData name="Federico Cluni" userId="754e41aadaf4a8ea" providerId="LiveId" clId="{C2B826B3-6932-478E-AAE2-F4197AACE496}" dt="2020-06-26T04:03:29.159" v="5191" actId="1076"/>
          <ac:picMkLst>
            <pc:docMk/>
            <pc:sldMk cId="1637116340" sldId="368"/>
            <ac:picMk id="6" creationId="{3B2142A4-1814-45F2-973B-D3D26840CE06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9.844" v="5390" actId="20577"/>
        <pc:sldMkLst>
          <pc:docMk/>
          <pc:sldMk cId="2958845041" sldId="369"/>
        </pc:sldMkLst>
        <pc:spChg chg="mod">
          <ac:chgData name="Federico Cluni" userId="754e41aadaf4a8ea" providerId="LiveId" clId="{C2B826B3-6932-478E-AAE2-F4197AACE496}" dt="2020-06-25T10:44:56.672" v="5054" actId="20577"/>
          <ac:spMkLst>
            <pc:docMk/>
            <pc:sldMk cId="2958845041" sldId="369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6:19.175" v="5198" actId="1076"/>
          <ac:picMkLst>
            <pc:docMk/>
            <pc:sldMk cId="2958845041" sldId="369"/>
            <ac:picMk id="3" creationId="{948E2793-345D-4EB6-8760-36DAEF5528DD}"/>
          </ac:picMkLst>
        </pc:picChg>
      </pc:sldChg>
      <pc:sldChg chg="addSp modSp add mod modNotesTx">
        <pc:chgData name="Federico Cluni" userId="754e41aadaf4a8ea" providerId="LiveId" clId="{C2B826B3-6932-478E-AAE2-F4197AACE496}" dt="2020-06-26T04:38:46.108" v="5608" actId="6549"/>
        <pc:sldMkLst>
          <pc:docMk/>
          <pc:sldMk cId="470236978" sldId="370"/>
        </pc:sldMkLst>
        <pc:spChg chg="mod">
          <ac:chgData name="Federico Cluni" userId="754e41aadaf4a8ea" providerId="LiveId" clId="{C2B826B3-6932-478E-AAE2-F4197AACE496}" dt="2020-06-26T04:32:15.192" v="5585"/>
          <ac:spMkLst>
            <pc:docMk/>
            <pc:sldMk cId="470236978" sldId="370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35:03.745" v="5593" actId="1076"/>
          <ac:picMkLst>
            <pc:docMk/>
            <pc:sldMk cId="470236978" sldId="370"/>
            <ac:picMk id="3" creationId="{1D9DA640-E098-4EAA-A913-ADF473EB5416}"/>
          </ac:picMkLst>
        </pc:picChg>
        <pc:picChg chg="add mod">
          <ac:chgData name="Federico Cluni" userId="754e41aadaf4a8ea" providerId="LiveId" clId="{C2B826B3-6932-478E-AAE2-F4197AACE496}" dt="2020-06-26T04:35:08.380" v="5594" actId="1076"/>
          <ac:picMkLst>
            <pc:docMk/>
            <pc:sldMk cId="470236978" sldId="370"/>
            <ac:picMk id="6" creationId="{7037A198-0994-4F09-9890-B967271BF06A}"/>
          </ac:picMkLst>
        </pc:picChg>
      </pc:sldChg>
      <pc:sldChg chg="addSp modSp add mod modNotesTx">
        <pc:chgData name="Federico Cluni" userId="754e41aadaf4a8ea" providerId="LiveId" clId="{C2B826B3-6932-478E-AAE2-F4197AACE496}" dt="2020-06-26T04:23:11.661" v="5480" actId="20577"/>
        <pc:sldMkLst>
          <pc:docMk/>
          <pc:sldMk cId="1156350903" sldId="371"/>
        </pc:sldMkLst>
        <pc:spChg chg="mod">
          <ac:chgData name="Federico Cluni" userId="754e41aadaf4a8ea" providerId="LiveId" clId="{C2B826B3-6932-478E-AAE2-F4197AACE496}" dt="2020-06-26T04:23:11.661" v="5480" actId="20577"/>
          <ac:spMkLst>
            <pc:docMk/>
            <pc:sldMk cId="1156350903" sldId="371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2:15.549" v="5394" actId="1076"/>
          <ac:picMkLst>
            <pc:docMk/>
            <pc:sldMk cId="1156350903" sldId="371"/>
            <ac:picMk id="3" creationId="{27A7856D-0989-4E46-B211-BD526B401B30}"/>
          </ac:picMkLst>
        </pc:picChg>
        <pc:picChg chg="add mod">
          <ac:chgData name="Federico Cluni" userId="754e41aadaf4a8ea" providerId="LiveId" clId="{C2B826B3-6932-478E-AAE2-F4197AACE496}" dt="2020-06-26T04:22:33.253" v="5399" actId="1076"/>
          <ac:picMkLst>
            <pc:docMk/>
            <pc:sldMk cId="1156350903" sldId="371"/>
            <ac:picMk id="6" creationId="{C1A61FB1-E1B8-4ACD-AC09-A565C45C693F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1.957" v="5391" actId="20577"/>
        <pc:sldMkLst>
          <pc:docMk/>
          <pc:sldMk cId="3585655482" sldId="372"/>
        </pc:sldMkLst>
        <pc:spChg chg="mod">
          <ac:chgData name="Federico Cluni" userId="754e41aadaf4a8ea" providerId="LiveId" clId="{C2B826B3-6932-478E-AAE2-F4197AACE496}" dt="2020-06-26T04:17:35.459" v="5383"/>
          <ac:spMkLst>
            <pc:docMk/>
            <pc:sldMk cId="3585655482" sldId="372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06:27.533" v="5200" actId="478"/>
          <ac:picMkLst>
            <pc:docMk/>
            <pc:sldMk cId="3585655482" sldId="372"/>
            <ac:picMk id="3" creationId="{948E2793-345D-4EB6-8760-36DAEF5528DD}"/>
          </ac:picMkLst>
        </pc:picChg>
        <pc:picChg chg="add mod">
          <ac:chgData name="Federico Cluni" userId="754e41aadaf4a8ea" providerId="LiveId" clId="{C2B826B3-6932-478E-AAE2-F4197AACE496}" dt="2020-06-26T04:07:07.111" v="5211" actId="1076"/>
          <ac:picMkLst>
            <pc:docMk/>
            <pc:sldMk cId="3585655482" sldId="372"/>
            <ac:picMk id="5" creationId="{63BC0850-85CC-4C7D-BC8E-64790A3E5CCD}"/>
          </ac:picMkLst>
        </pc:picChg>
        <pc:picChg chg="add mod">
          <ac:chgData name="Federico Cluni" userId="754e41aadaf4a8ea" providerId="LiveId" clId="{C2B826B3-6932-478E-AAE2-F4197AACE496}" dt="2020-06-26T04:07:17.063" v="5213" actId="1076"/>
          <ac:picMkLst>
            <pc:docMk/>
            <pc:sldMk cId="3585655482" sldId="372"/>
            <ac:picMk id="7" creationId="{DC8E91F6-D2BD-4C3A-993C-382976FC29C8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4.043" v="5392" actId="20577"/>
        <pc:sldMkLst>
          <pc:docMk/>
          <pc:sldMk cId="3524192914" sldId="373"/>
        </pc:sldMkLst>
        <pc:spChg chg="mod">
          <ac:chgData name="Federico Cluni" userId="754e41aadaf4a8ea" providerId="LiveId" clId="{C2B826B3-6932-478E-AAE2-F4197AACE496}" dt="2020-06-26T04:12:34.287" v="5309" actId="20577"/>
          <ac:spMkLst>
            <pc:docMk/>
            <pc:sldMk cId="3524192914" sldId="373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11:36.710" v="5298" actId="478"/>
          <ac:picMkLst>
            <pc:docMk/>
            <pc:sldMk cId="3524192914" sldId="373"/>
            <ac:picMk id="3" creationId="{948E2793-345D-4EB6-8760-36DAEF5528DD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5" creationId="{FDF42BBE-2034-4A73-8701-ED20E5EE9924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7" creationId="{E7AE7043-C0B6-4D5E-80BE-5CE19A5E3476}"/>
          </ac:picMkLst>
        </pc:picChg>
        <pc:picChg chg="add mod">
          <ac:chgData name="Federico Cluni" userId="754e41aadaf4a8ea" providerId="LiveId" clId="{C2B826B3-6932-478E-AAE2-F4197AACE496}" dt="2020-06-26T04:15:21.196" v="5327" actId="1076"/>
          <ac:picMkLst>
            <pc:docMk/>
            <pc:sldMk cId="3524192914" sldId="373"/>
            <ac:picMk id="9" creationId="{4A3239CF-1939-402D-97E3-A86D655D49FD}"/>
          </ac:picMkLst>
        </pc:picChg>
        <pc:picChg chg="add mod">
          <ac:chgData name="Federico Cluni" userId="754e41aadaf4a8ea" providerId="LiveId" clId="{C2B826B3-6932-478E-AAE2-F4197AACE496}" dt="2020-06-26T04:15:17.382" v="5326" actId="1076"/>
          <ac:picMkLst>
            <pc:docMk/>
            <pc:sldMk cId="3524192914" sldId="373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25:23.114" v="5570" actId="1076"/>
        <pc:sldMkLst>
          <pc:docMk/>
          <pc:sldMk cId="3603572547" sldId="374"/>
        </pc:sldMkLst>
        <pc:spChg chg="mod">
          <ac:chgData name="Federico Cluni" userId="754e41aadaf4a8ea" providerId="LiveId" clId="{C2B826B3-6932-478E-AAE2-F4197AACE496}" dt="2020-06-26T04:25:06.133" v="5565" actId="20577"/>
          <ac:spMkLst>
            <pc:docMk/>
            <pc:sldMk cId="3603572547" sldId="37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5:23.114" v="5570" actId="1076"/>
          <ac:picMkLst>
            <pc:docMk/>
            <pc:sldMk cId="3603572547" sldId="374"/>
            <ac:picMk id="3" creationId="{441E1ACE-023B-4D78-ADE4-27BBC3C57D75}"/>
          </ac:picMkLst>
        </pc:picChg>
        <pc:picChg chg="del">
          <ac:chgData name="Federico Cluni" userId="754e41aadaf4a8ea" providerId="LiveId" clId="{C2B826B3-6932-478E-AAE2-F4197AACE496}" dt="2020-06-26T04:25:03.942" v="5563" actId="478"/>
          <ac:picMkLst>
            <pc:docMk/>
            <pc:sldMk cId="3603572547" sldId="374"/>
            <ac:picMk id="9" creationId="{4A3239CF-1939-402D-97E3-A86D655D49FD}"/>
          </ac:picMkLst>
        </pc:picChg>
        <pc:picChg chg="del">
          <ac:chgData name="Federico Cluni" userId="754e41aadaf4a8ea" providerId="LiveId" clId="{C2B826B3-6932-478E-AAE2-F4197AACE496}" dt="2020-06-26T04:25:04.509" v="5564" actId="478"/>
          <ac:picMkLst>
            <pc:docMk/>
            <pc:sldMk cId="3603572547" sldId="374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45:21.824" v="5808" actId="1076"/>
        <pc:sldMkLst>
          <pc:docMk/>
          <pc:sldMk cId="204080609" sldId="375"/>
        </pc:sldMkLst>
        <pc:spChg chg="mod">
          <ac:chgData name="Federico Cluni" userId="754e41aadaf4a8ea" providerId="LiveId" clId="{C2B826B3-6932-478E-AAE2-F4197AACE496}" dt="2020-06-26T04:44:57.587" v="5802" actId="20577"/>
          <ac:spMkLst>
            <pc:docMk/>
            <pc:sldMk cId="204080609" sldId="37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5:01.050" v="5803" actId="478"/>
          <ac:picMkLst>
            <pc:docMk/>
            <pc:sldMk cId="204080609" sldId="375"/>
            <ac:picMk id="3" creationId="{441E1ACE-023B-4D78-ADE4-27BBC3C57D75}"/>
          </ac:picMkLst>
        </pc:picChg>
        <pc:picChg chg="add mod">
          <ac:chgData name="Federico Cluni" userId="754e41aadaf4a8ea" providerId="LiveId" clId="{C2B826B3-6932-478E-AAE2-F4197AACE496}" dt="2020-06-26T04:45:21.824" v="5808" actId="1076"/>
          <ac:picMkLst>
            <pc:docMk/>
            <pc:sldMk cId="204080609" sldId="375"/>
            <ac:picMk id="5" creationId="{2B8DB624-86B9-4A06-B8D3-5E508AA63B09}"/>
          </ac:picMkLst>
        </pc:picChg>
      </pc:sldChg>
      <pc:sldChg chg="delSp modSp add mod">
        <pc:chgData name="Federico Cluni" userId="754e41aadaf4a8ea" providerId="LiveId" clId="{C2B826B3-6932-478E-AAE2-F4197AACE496}" dt="2020-06-26T05:03:15.979" v="6019" actId="20577"/>
        <pc:sldMkLst>
          <pc:docMk/>
          <pc:sldMk cId="678167920" sldId="376"/>
        </pc:sldMkLst>
        <pc:spChg chg="mod">
          <ac:chgData name="Federico Cluni" userId="754e41aadaf4a8ea" providerId="LiveId" clId="{C2B826B3-6932-478E-AAE2-F4197AACE496}" dt="2020-06-26T04:45:55.337" v="5815" actId="20577"/>
          <ac:spMkLst>
            <pc:docMk/>
            <pc:sldMk cId="678167920" sldId="376"/>
            <ac:spMk id="4" creationId="{5B3A1815-0F2C-4A4F-9BF8-9DE9263D7642}"/>
          </ac:spMkLst>
        </pc:spChg>
        <pc:spChg chg="mod">
          <ac:chgData name="Federico Cluni" userId="754e41aadaf4a8ea" providerId="LiveId" clId="{C2B826B3-6932-478E-AAE2-F4197AACE496}" dt="2020-06-26T05:03:15.979" v="6019" actId="20577"/>
          <ac:spMkLst>
            <pc:docMk/>
            <pc:sldMk cId="678167920" sldId="376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6:30.736" v="5816" actId="478"/>
          <ac:picMkLst>
            <pc:docMk/>
            <pc:sldMk cId="678167920" sldId="376"/>
            <ac:picMk id="5" creationId="{2B8DB624-86B9-4A06-B8D3-5E508AA63B09}"/>
          </ac:picMkLst>
        </pc:picChg>
      </pc:sldChg>
      <pc:sldChg chg="addSp delSp modSp add mod">
        <pc:chgData name="Federico Cluni" userId="754e41aadaf4a8ea" providerId="LiveId" clId="{C2B826B3-6932-478E-AAE2-F4197AACE496}" dt="2020-06-26T04:59:50.781" v="5891"/>
        <pc:sldMkLst>
          <pc:docMk/>
          <pc:sldMk cId="658979533" sldId="377"/>
        </pc:sldMkLst>
        <pc:spChg chg="mod">
          <ac:chgData name="Federico Cluni" userId="754e41aadaf4a8ea" providerId="LiveId" clId="{C2B826B3-6932-478E-AAE2-F4197AACE496}" dt="2020-06-26T04:59:50.781" v="5891"/>
          <ac:spMkLst>
            <pc:docMk/>
            <pc:sldMk cId="658979533" sldId="377"/>
            <ac:spMk id="10243" creationId="{4D213196-1290-462C-A590-4FB3CF51C244}"/>
          </ac:spMkLst>
        </pc:spChg>
        <pc:graphicFrameChg chg="add del mod">
          <ac:chgData name="Federico Cluni" userId="754e41aadaf4a8ea" providerId="LiveId" clId="{C2B826B3-6932-478E-AAE2-F4197AACE496}" dt="2020-06-26T04:57:06.397" v="5854" actId="478"/>
          <ac:graphicFrameMkLst>
            <pc:docMk/>
            <pc:sldMk cId="658979533" sldId="377"/>
            <ac:graphicFrameMk id="2" creationId="{99136ECD-615E-4E4C-AC5B-94B117325807}"/>
          </ac:graphicFrameMkLst>
        </pc:graphicFrameChg>
        <pc:picChg chg="add del">
          <ac:chgData name="Federico Cluni" userId="754e41aadaf4a8ea" providerId="LiveId" clId="{C2B826B3-6932-478E-AAE2-F4197AACE496}" dt="2020-06-26T04:59:00.913" v="5856" actId="478"/>
          <ac:picMkLst>
            <pc:docMk/>
            <pc:sldMk cId="658979533" sldId="377"/>
            <ac:picMk id="3" creationId="{0D534E18-62A1-4A9C-B074-F3B8A05AA38E}"/>
          </ac:picMkLst>
        </pc:picChg>
        <pc:picChg chg="add mod">
          <ac:chgData name="Federico Cluni" userId="754e41aadaf4a8ea" providerId="LiveId" clId="{C2B826B3-6932-478E-AAE2-F4197AACE496}" dt="2020-06-26T04:59:18.314" v="5863" actId="1076"/>
          <ac:picMkLst>
            <pc:docMk/>
            <pc:sldMk cId="658979533" sldId="377"/>
            <ac:picMk id="6" creationId="{BA7D89CE-6D91-4623-BBB7-A5FF92B74313}"/>
          </ac:picMkLst>
        </pc:picChg>
      </pc:sldChg>
      <pc:sldChg chg="modSp add mod">
        <pc:chgData name="Federico Cluni" userId="754e41aadaf4a8ea" providerId="LiveId" clId="{C2B826B3-6932-478E-AAE2-F4197AACE496}" dt="2020-06-26T09:13:56.710" v="6726" actId="6549"/>
        <pc:sldMkLst>
          <pc:docMk/>
          <pc:sldMk cId="894819492" sldId="378"/>
        </pc:sldMkLst>
        <pc:spChg chg="mod">
          <ac:chgData name="Federico Cluni" userId="754e41aadaf4a8ea" providerId="LiveId" clId="{C2B826B3-6932-478E-AAE2-F4197AACE496}" dt="2020-06-26T09:13:56.710" v="6726" actId="6549"/>
          <ac:spMkLst>
            <pc:docMk/>
            <pc:sldMk cId="894819492" sldId="378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C2B826B3-6932-478E-AAE2-F4197AACE496}" dt="2020-06-26T06:48:20.069" v="6702" actId="20577"/>
        <pc:sldMkLst>
          <pc:docMk/>
          <pc:sldMk cId="3854658130" sldId="379"/>
        </pc:sldMkLst>
        <pc:spChg chg="mod">
          <ac:chgData name="Federico Cluni" userId="754e41aadaf4a8ea" providerId="LiveId" clId="{C2B826B3-6932-478E-AAE2-F4197AACE496}" dt="2020-06-26T06:48:08.505" v="6669" actId="20577"/>
          <ac:spMkLst>
            <pc:docMk/>
            <pc:sldMk cId="3854658130" sldId="379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6:39:05.628" v="6298" actId="478"/>
          <ac:picMkLst>
            <pc:docMk/>
            <pc:sldMk cId="3854658130" sldId="379"/>
            <ac:picMk id="5" creationId="{2B8DB624-86B9-4A06-B8D3-5E508AA63B09}"/>
          </ac:picMkLst>
        </pc:pic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7965E55E-7EB0-43E4-8CA7-15AAE39EADF0}"/>
    <pc:docChg chg="custSel addSld delSld modSld sldOrd">
      <pc:chgData name="Federico Cluni" userId="754e41aadaf4a8ea" providerId="LiveId" clId="{7965E55E-7EB0-43E4-8CA7-15AAE39EADF0}" dt="2020-07-03T14:38:49.008" v="3773" actId="20577"/>
      <pc:docMkLst>
        <pc:docMk/>
      </pc:docMkLst>
      <pc:sldChg chg="modSp mod">
        <pc:chgData name="Federico Cluni" userId="754e41aadaf4a8ea" providerId="LiveId" clId="{7965E55E-7EB0-43E4-8CA7-15AAE39EADF0}" dt="2020-07-01T12:36:02.817" v="12" actId="20577"/>
        <pc:sldMkLst>
          <pc:docMk/>
          <pc:sldMk cId="0" sldId="256"/>
        </pc:sldMkLst>
        <pc:spChg chg="mod">
          <ac:chgData name="Federico Cluni" userId="754e41aadaf4a8ea" providerId="LiveId" clId="{7965E55E-7EB0-43E4-8CA7-15AAE39EADF0}" dt="2020-07-01T12:36:02.817" v="12" actId="20577"/>
          <ac:spMkLst>
            <pc:docMk/>
            <pc:sldMk cId="0" sldId="256"/>
            <ac:spMk id="2055" creationId="{4CD9053A-D1BE-4AA5-A65E-5DD053F0E150}"/>
          </ac:spMkLst>
        </pc:spChg>
      </pc:sldChg>
      <pc:sldChg chg="addSp delSp modSp add mod">
        <pc:chgData name="Federico Cluni" userId="754e41aadaf4a8ea" providerId="LiveId" clId="{7965E55E-7EB0-43E4-8CA7-15AAE39EADF0}" dt="2020-07-03T09:42:49.682" v="3240"/>
        <pc:sldMkLst>
          <pc:docMk/>
          <pc:sldMk cId="0" sldId="338"/>
        </pc:sldMkLst>
        <pc:spChg chg="add del">
          <ac:chgData name="Federico Cluni" userId="754e41aadaf4a8ea" providerId="LiveId" clId="{7965E55E-7EB0-43E4-8CA7-15AAE39EADF0}" dt="2020-07-01T15:07:34.650" v="1679" actId="478"/>
          <ac:spMkLst>
            <pc:docMk/>
            <pc:sldMk cId="0" sldId="338"/>
            <ac:spMk id="3" creationId="{9BE36533-E554-4B67-A7E9-F31793FA5CD4}"/>
          </ac:spMkLst>
        </pc:spChg>
        <pc:spChg chg="mod">
          <ac:chgData name="Federico Cluni" userId="754e41aadaf4a8ea" providerId="LiveId" clId="{7965E55E-7EB0-43E4-8CA7-15AAE39EADF0}" dt="2020-07-01T15:21:54.240" v="1785" actId="20577"/>
          <ac:spMkLst>
            <pc:docMk/>
            <pc:sldMk cId="0" sldId="338"/>
            <ac:spMk id="5" creationId="{4FA63BE1-1EFE-4A38-8761-7F65E3C42186}"/>
          </ac:spMkLst>
        </pc:spChg>
        <pc:spChg chg="mod">
          <ac:chgData name="Federico Cluni" userId="754e41aadaf4a8ea" providerId="LiveId" clId="{7965E55E-7EB0-43E4-8CA7-15AAE39EADF0}" dt="2020-07-01T15:05:24.153" v="1587" actId="207"/>
          <ac:spMkLst>
            <pc:docMk/>
            <pc:sldMk cId="0" sldId="338"/>
            <ac:spMk id="11266" creationId="{93A4810B-0621-41ED-860C-DC0DA052B755}"/>
          </ac:spMkLst>
        </pc:spChg>
        <pc:picChg chg="add mod">
          <ac:chgData name="Federico Cluni" userId="754e41aadaf4a8ea" providerId="LiveId" clId="{7965E55E-7EB0-43E4-8CA7-15AAE39EADF0}" dt="2020-07-03T09:42:49.682" v="3240"/>
          <ac:picMkLst>
            <pc:docMk/>
            <pc:sldMk cId="0" sldId="338"/>
            <ac:picMk id="2" creationId="{7BCE34C7-E3A1-4FF1-9879-E10E50CF390A}"/>
          </ac:picMkLst>
        </pc:picChg>
        <pc:picChg chg="del">
          <ac:chgData name="Federico Cluni" userId="754e41aadaf4a8ea" providerId="LiveId" clId="{7965E55E-7EB0-43E4-8CA7-15AAE39EADF0}" dt="2020-07-01T15:05:59.806" v="1588" actId="478"/>
          <ac:picMkLst>
            <pc:docMk/>
            <pc:sldMk cId="0" sldId="338"/>
            <ac:picMk id="11267" creationId="{2F05C1A7-41A7-491A-B177-964DCFD244B9}"/>
          </ac:picMkLst>
        </pc:picChg>
      </pc:sldChg>
      <pc:sldChg chg="addSp delSp modSp add mod">
        <pc:chgData name="Federico Cluni" userId="754e41aadaf4a8ea" providerId="LiveId" clId="{7965E55E-7EB0-43E4-8CA7-15AAE39EADF0}" dt="2020-07-01T15:21:35.413" v="1784" actId="20577"/>
        <pc:sldMkLst>
          <pc:docMk/>
          <pc:sldMk cId="0" sldId="341"/>
        </pc:sldMkLst>
        <pc:spChg chg="add mod">
          <ac:chgData name="Federico Cluni" userId="754e41aadaf4a8ea" providerId="LiveId" clId="{7965E55E-7EB0-43E4-8CA7-15AAE39EADF0}" dt="2020-07-01T15:19:18.201" v="1683"/>
          <ac:spMkLst>
            <pc:docMk/>
            <pc:sldMk cId="0" sldId="341"/>
            <ac:spMk id="4" creationId="{0CEA775F-EB59-4AE0-9A4B-7FD6E2B2DE68}"/>
          </ac:spMkLst>
        </pc:spChg>
        <pc:spChg chg="add mod">
          <ac:chgData name="Federico Cluni" userId="754e41aadaf4a8ea" providerId="LiveId" clId="{7965E55E-7EB0-43E4-8CA7-15AAE39EADF0}" dt="2020-07-01T15:21:35.413" v="1784" actId="20577"/>
          <ac:spMkLst>
            <pc:docMk/>
            <pc:sldMk cId="0" sldId="341"/>
            <ac:spMk id="5" creationId="{D9CB6981-F3FE-4963-A6B6-514193770865}"/>
          </ac:spMkLst>
        </pc:spChg>
        <pc:spChg chg="add mod">
          <ac:chgData name="Federico Cluni" userId="754e41aadaf4a8ea" providerId="LiveId" clId="{7965E55E-7EB0-43E4-8CA7-15AAE39EADF0}" dt="2020-07-01T15:20:51.691" v="1719" actId="571"/>
          <ac:spMkLst>
            <pc:docMk/>
            <pc:sldMk cId="0" sldId="341"/>
            <ac:spMk id="6" creationId="{CE2BF425-5FB4-4649-9628-B8DCB7F904C1}"/>
          </ac:spMkLst>
        </pc:spChg>
        <pc:spChg chg="del mod">
          <ac:chgData name="Federico Cluni" userId="754e41aadaf4a8ea" providerId="LiveId" clId="{7965E55E-7EB0-43E4-8CA7-15AAE39EADF0}" dt="2020-07-01T15:21:08.198" v="1724" actId="478"/>
          <ac:spMkLst>
            <pc:docMk/>
            <pc:sldMk cId="0" sldId="341"/>
            <ac:spMk id="12290" creationId="{8AE918E3-CD4A-4FC6-9D30-7EBFDE537790}"/>
          </ac:spMkLst>
        </pc:spChg>
        <pc:spChg chg="del">
          <ac:chgData name="Federico Cluni" userId="754e41aadaf4a8ea" providerId="LiveId" clId="{7965E55E-7EB0-43E4-8CA7-15AAE39EADF0}" dt="2020-07-01T15:07:43.633" v="1681" actId="478"/>
          <ac:spMkLst>
            <pc:docMk/>
            <pc:sldMk cId="0" sldId="341"/>
            <ac:spMk id="12291" creationId="{52494414-D11E-4AC3-B369-9F1BBD042C31}"/>
          </ac:spMkLst>
        </pc:spChg>
      </pc:sldChg>
      <pc:sldChg chg="addSp delSp modSp add mod">
        <pc:chgData name="Federico Cluni" userId="754e41aadaf4a8ea" providerId="LiveId" clId="{7965E55E-7EB0-43E4-8CA7-15AAE39EADF0}" dt="2020-07-01T15:27:16.259" v="1927" actId="1076"/>
        <pc:sldMkLst>
          <pc:docMk/>
          <pc:sldMk cId="0" sldId="343"/>
        </pc:sldMkLst>
        <pc:spChg chg="mod">
          <ac:chgData name="Federico Cluni" userId="754e41aadaf4a8ea" providerId="LiveId" clId="{7965E55E-7EB0-43E4-8CA7-15AAE39EADF0}" dt="2020-07-01T15:23:17.297" v="1921" actId="6549"/>
          <ac:spMkLst>
            <pc:docMk/>
            <pc:sldMk cId="0" sldId="343"/>
            <ac:spMk id="5" creationId="{8B85FF41-58C0-4BB5-9DD5-8C254AC3E732}"/>
          </ac:spMkLst>
        </pc:spChg>
        <pc:spChg chg="add mod">
          <ac:chgData name="Federico Cluni" userId="754e41aadaf4a8ea" providerId="LiveId" clId="{7965E55E-7EB0-43E4-8CA7-15AAE39EADF0}" dt="2020-07-01T15:22:50.107" v="1912"/>
          <ac:spMkLst>
            <pc:docMk/>
            <pc:sldMk cId="0" sldId="343"/>
            <ac:spMk id="14" creationId="{1CAAA7F4-E686-4419-85A9-5BBF710D12A0}"/>
          </ac:spMkLst>
        </pc:spChg>
        <pc:spChg chg="del">
          <ac:chgData name="Federico Cluni" userId="754e41aadaf4a8ea" providerId="LiveId" clId="{7965E55E-7EB0-43E4-8CA7-15AAE39EADF0}" dt="2020-07-01T15:21:59.213" v="1786" actId="478"/>
          <ac:spMkLst>
            <pc:docMk/>
            <pc:sldMk cId="0" sldId="343"/>
            <ac:spMk id="13314" creationId="{3E77AB3A-B87F-4CF7-A7FA-E02B84B3364A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19" creationId="{0842BAEC-3109-477B-9017-21215170557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0" creationId="{7A37494E-653B-4AAC-8C11-53CA384592B7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1" creationId="{63DC6C74-A1AC-4CC7-B01A-880F7D2E5798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2" creationId="{750428C1-BFD8-4654-A29B-600C695A3BD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3" creationId="{F952F686-5234-4C3D-85ED-4ED001BDCED9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5" creationId="{FF4DFF8E-AC83-426C-A49B-C9D31AB262AE}"/>
          </ac:spMkLst>
        </pc:spChg>
        <pc:picChg chg="add mod">
          <ac:chgData name="Federico Cluni" userId="754e41aadaf4a8ea" providerId="LiveId" clId="{7965E55E-7EB0-43E4-8CA7-15AAE39EADF0}" dt="2020-07-01T15:27:16.259" v="1927" actId="1076"/>
          <ac:picMkLst>
            <pc:docMk/>
            <pc:sldMk cId="0" sldId="343"/>
            <ac:picMk id="2" creationId="{FE523865-3FAA-451A-A272-6253A85DDDC7}"/>
          </ac:picMkLst>
        </pc:picChg>
        <pc:picChg chg="del mod">
          <ac:chgData name="Federico Cluni" userId="754e41aadaf4a8ea" providerId="LiveId" clId="{7965E55E-7EB0-43E4-8CA7-15AAE39EADF0}" dt="2020-07-01T15:26:32.608" v="1922" actId="478"/>
          <ac:picMkLst>
            <pc:docMk/>
            <pc:sldMk cId="0" sldId="343"/>
            <ac:picMk id="13316" creationId="{4C4053B1-BBC7-4A41-93E3-37A9713AE573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7" creationId="{0CCC6477-5557-474C-B6CF-6980DC317DEB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8" creationId="{45E5E92E-9D87-4DD7-871F-67827F9E38C6}"/>
          </ac:picMkLst>
        </pc:picChg>
        <pc:cxnChg chg="mod">
          <ac:chgData name="Federico Cluni" userId="754e41aadaf4a8ea" providerId="LiveId" clId="{7965E55E-7EB0-43E4-8CA7-15AAE39EADF0}" dt="2020-07-01T15:23:05.115" v="1918" actId="1036"/>
          <ac:cxnSpMkLst>
            <pc:docMk/>
            <pc:sldMk cId="0" sldId="343"/>
            <ac:cxnSpMk id="13324" creationId="{0E401F34-246B-438E-80ED-7970EC70ACD4}"/>
          </ac:cxnSpMkLst>
        </pc:cxnChg>
      </pc:sldChg>
      <pc:sldChg chg="addSp delSp modSp add mod">
        <pc:chgData name="Federico Cluni" userId="754e41aadaf4a8ea" providerId="LiveId" clId="{7965E55E-7EB0-43E4-8CA7-15AAE39EADF0}" dt="2020-07-03T10:08:56.598" v="3244" actId="20577"/>
        <pc:sldMkLst>
          <pc:docMk/>
          <pc:sldMk cId="0" sldId="344"/>
        </pc:sldMkLst>
        <pc:spChg chg="add mod">
          <ac:chgData name="Federico Cluni" userId="754e41aadaf4a8ea" providerId="LiveId" clId="{7965E55E-7EB0-43E4-8CA7-15AAE39EADF0}" dt="2020-07-01T15:27:33.122" v="1929"/>
          <ac:spMkLst>
            <pc:docMk/>
            <pc:sldMk cId="0" sldId="344"/>
            <ac:spMk id="4" creationId="{582AC89F-0E2E-4CA3-ABBD-5B3970F29AC0}"/>
          </ac:spMkLst>
        </pc:spChg>
        <pc:spChg chg="mod">
          <ac:chgData name="Federico Cluni" userId="754e41aadaf4a8ea" providerId="LiveId" clId="{7965E55E-7EB0-43E4-8CA7-15AAE39EADF0}" dt="2020-07-03T10:08:56.598" v="3244" actId="20577"/>
          <ac:spMkLst>
            <pc:docMk/>
            <pc:sldMk cId="0" sldId="344"/>
            <ac:spMk id="5" creationId="{175C744A-622A-42D6-A91E-7BEDAD94F0F8}"/>
          </ac:spMkLst>
        </pc:spChg>
        <pc:spChg chg="del">
          <ac:chgData name="Federico Cluni" userId="754e41aadaf4a8ea" providerId="LiveId" clId="{7965E55E-7EB0-43E4-8CA7-15AAE39EADF0}" dt="2020-07-01T15:27:32.472" v="1928" actId="478"/>
          <ac:spMkLst>
            <pc:docMk/>
            <pc:sldMk cId="0" sldId="344"/>
            <ac:spMk id="14338" creationId="{4B0BE021-8FDD-4B2A-A7E5-080070F73042}"/>
          </ac:spMkLst>
        </pc:spChg>
      </pc:sldChg>
      <pc:sldChg chg="addSp modSp mod">
        <pc:chgData name="Federico Cluni" userId="754e41aadaf4a8ea" providerId="LiveId" clId="{7965E55E-7EB0-43E4-8CA7-15AAE39EADF0}" dt="2020-07-03T05:00:20.453" v="3038" actId="6549"/>
        <pc:sldMkLst>
          <pc:docMk/>
          <pc:sldMk cId="3072934415" sldId="347"/>
        </pc:sldMkLst>
        <pc:spChg chg="add mod">
          <ac:chgData name="Federico Cluni" userId="754e41aadaf4a8ea" providerId="LiveId" clId="{7965E55E-7EB0-43E4-8CA7-15AAE39EADF0}" dt="2020-07-01T12:55:45.923" v="796" actId="20577"/>
          <ac:spMkLst>
            <pc:docMk/>
            <pc:sldMk cId="3072934415" sldId="347"/>
            <ac:spMk id="4" creationId="{20E70B46-3267-498E-B6A2-2444632B2387}"/>
          </ac:spMkLst>
        </pc:spChg>
        <pc:spChg chg="add mod">
          <ac:chgData name="Federico Cluni" userId="754e41aadaf4a8ea" providerId="LiveId" clId="{7965E55E-7EB0-43E4-8CA7-15AAE39EADF0}" dt="2020-07-01T12:55:42.535" v="795" actId="20577"/>
          <ac:spMkLst>
            <pc:docMk/>
            <pc:sldMk cId="3072934415" sldId="347"/>
            <ac:spMk id="5" creationId="{D77F15AE-CB05-4F94-B335-FABFB75B79C8}"/>
          </ac:spMkLst>
        </pc:spChg>
        <pc:spChg chg="add mod">
          <ac:chgData name="Federico Cluni" userId="754e41aadaf4a8ea" providerId="LiveId" clId="{7965E55E-7EB0-43E4-8CA7-15AAE39EADF0}" dt="2020-07-01T12:56:07.575" v="815"/>
          <ac:spMkLst>
            <pc:docMk/>
            <pc:sldMk cId="3072934415" sldId="347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2:36:44.168" v="41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5:00:20.453" v="3038" actId="6549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070291948" sldId="34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094556715" sldId="35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20803803" sldId="35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320197336" sldId="35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79103850" sldId="35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72298378" sldId="35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036350780" sldId="35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31501962" sldId="35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19827675" sldId="35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763263469" sldId="35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69979879" sldId="35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723852152" sldId="36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295246545" sldId="36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38329592" sldId="36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425339241" sldId="36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677601994" sldId="36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392833702" sldId="36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02182300" sldId="36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637116340" sldId="36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958845041" sldId="36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70236978" sldId="37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156350903" sldId="37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85655482" sldId="37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24192914" sldId="37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603572547" sldId="37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04080609" sldId="37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78167920" sldId="37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58979533" sldId="37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94819492" sldId="37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854658130" sldId="379"/>
        </pc:sldMkLst>
      </pc:sldChg>
      <pc:sldChg chg="modSp add mod">
        <pc:chgData name="Federico Cluni" userId="754e41aadaf4a8ea" providerId="LiveId" clId="{7965E55E-7EB0-43E4-8CA7-15AAE39EADF0}" dt="2020-07-03T04:59:56.620" v="3037" actId="207"/>
        <pc:sldMkLst>
          <pc:docMk/>
          <pc:sldMk cId="2234653347" sldId="380"/>
        </pc:sldMkLst>
        <pc:spChg chg="mod">
          <ac:chgData name="Federico Cluni" userId="754e41aadaf4a8ea" providerId="LiveId" clId="{7965E55E-7EB0-43E4-8CA7-15AAE39EADF0}" dt="2020-07-01T12:38:30.064" v="46" actId="20577"/>
          <ac:spMkLst>
            <pc:docMk/>
            <pc:sldMk cId="2234653347" sldId="38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4:59:56.620" v="3037" actId="207"/>
          <ac:spMkLst>
            <pc:docMk/>
            <pc:sldMk cId="2234653347" sldId="380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2:46:56.424" v="558" actId="478"/>
        <pc:sldMkLst>
          <pc:docMk/>
          <pc:sldMk cId="1398792202" sldId="381"/>
        </pc:sldMkLst>
        <pc:spChg chg="add mod">
          <ac:chgData name="Federico Cluni" userId="754e41aadaf4a8ea" providerId="LiveId" clId="{7965E55E-7EB0-43E4-8CA7-15AAE39EADF0}" dt="2020-07-01T12:46:02.327" v="539" actId="20577"/>
          <ac:spMkLst>
            <pc:docMk/>
            <pc:sldMk cId="1398792202" sldId="381"/>
            <ac:spMk id="4" creationId="{A243C69A-9925-4C49-8F31-BFF924DA715F}"/>
          </ac:spMkLst>
        </pc:spChg>
        <pc:spChg chg="add mod">
          <ac:chgData name="Federico Cluni" userId="754e41aadaf4a8ea" providerId="LiveId" clId="{7965E55E-7EB0-43E4-8CA7-15AAE39EADF0}" dt="2020-07-01T12:45:06.210" v="532" actId="20577"/>
          <ac:spMkLst>
            <pc:docMk/>
            <pc:sldMk cId="1398792202" sldId="381"/>
            <ac:spMk id="5" creationId="{FD15A52A-A5EB-4E3A-A848-7265FD7FCB2A}"/>
          </ac:spMkLst>
        </pc:spChg>
        <pc:spChg chg="add mod">
          <ac:chgData name="Federico Cluni" userId="754e41aadaf4a8ea" providerId="LiveId" clId="{7965E55E-7EB0-43E4-8CA7-15AAE39EADF0}" dt="2020-07-01T12:46:48.057" v="557" actId="20577"/>
          <ac:spMkLst>
            <pc:docMk/>
            <pc:sldMk cId="1398792202" sldId="381"/>
            <ac:spMk id="6" creationId="{104F12ED-B170-4AED-BD33-BD271C1970F9}"/>
          </ac:spMkLst>
        </pc:spChg>
        <pc:spChg chg="add del mod">
          <ac:chgData name="Federico Cluni" userId="754e41aadaf4a8ea" providerId="LiveId" clId="{7965E55E-7EB0-43E4-8CA7-15AAE39EADF0}" dt="2020-07-01T12:46:56.424" v="558" actId="478"/>
          <ac:spMkLst>
            <pc:docMk/>
            <pc:sldMk cId="1398792202" sldId="381"/>
            <ac:spMk id="7" creationId="{4901051B-755B-4131-9768-CE5B9A545E19}"/>
          </ac:spMkLst>
        </pc:spChg>
        <pc:spChg chg="mod">
          <ac:chgData name="Federico Cluni" userId="754e41aadaf4a8ea" providerId="LiveId" clId="{7965E55E-7EB0-43E4-8CA7-15AAE39EADF0}" dt="2020-07-01T12:44:48.776" v="521" actId="6549"/>
          <ac:spMkLst>
            <pc:docMk/>
            <pc:sldMk cId="1398792202" sldId="38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3:12:28.665" v="1291"/>
        <pc:sldMkLst>
          <pc:docMk/>
          <pc:sldMk cId="3251214072" sldId="382"/>
        </pc:sldMkLst>
        <pc:spChg chg="add del">
          <ac:chgData name="Federico Cluni" userId="754e41aadaf4a8ea" providerId="LiveId" clId="{7965E55E-7EB0-43E4-8CA7-15AAE39EADF0}" dt="2020-07-01T12:53:21.218" v="685"/>
          <ac:spMkLst>
            <pc:docMk/>
            <pc:sldMk cId="3251214072" sldId="382"/>
            <ac:spMk id="2" creationId="{35CDEAF6-6C49-442E-A045-7C743D3BC459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3:12:28.665" v="1291"/>
          <ac:spMkLst>
            <pc:docMk/>
            <pc:sldMk cId="3251214072" sldId="38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7965E55E-7EB0-43E4-8CA7-15AAE39EADF0}" dt="2020-07-01T13:02:23.496" v="1100" actId="20577"/>
        <pc:sldMkLst>
          <pc:docMk/>
          <pc:sldMk cId="3172314849" sldId="383"/>
        </pc:sldMkLst>
        <pc:spChg chg="mod">
          <ac:chgData name="Federico Cluni" userId="754e41aadaf4a8ea" providerId="LiveId" clId="{7965E55E-7EB0-43E4-8CA7-15AAE39EADF0}" dt="2020-07-01T13:00:21.467" v="1029" actId="1035"/>
          <ac:spMkLst>
            <pc:docMk/>
            <pc:sldMk cId="3172314849" sldId="383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8:32.503" v="945" actId="478"/>
          <ac:spMkLst>
            <pc:docMk/>
            <pc:sldMk cId="3172314849" sldId="383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8:48.275" v="947" actId="478"/>
          <ac:spMkLst>
            <pc:docMk/>
            <pc:sldMk cId="3172314849" sldId="383"/>
            <ac:spMk id="6" creationId="{0CB6CC43-DD38-4AD0-BF6E-79797E690975}"/>
          </ac:spMkLst>
        </pc:spChg>
        <pc:spChg chg="add mod">
          <ac:chgData name="Federico Cluni" userId="754e41aadaf4a8ea" providerId="LiveId" clId="{7965E55E-7EB0-43E4-8CA7-15AAE39EADF0}" dt="2020-07-01T13:00:30.524" v="1031" actId="255"/>
          <ac:spMkLst>
            <pc:docMk/>
            <pc:sldMk cId="3172314849" sldId="383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00:19.013" v="1027" actId="6549"/>
          <ac:spMkLst>
            <pc:docMk/>
            <pc:sldMk cId="3172314849" sldId="383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1T13:12:37.742" v="1292" actId="6549"/>
        <pc:sldMkLst>
          <pc:docMk/>
          <pc:sldMk cId="3836661590" sldId="384"/>
        </pc:sldMkLst>
        <pc:spChg chg="del">
          <ac:chgData name="Federico Cluni" userId="754e41aadaf4a8ea" providerId="LiveId" clId="{7965E55E-7EB0-43E4-8CA7-15AAE39EADF0}" dt="2020-07-01T13:04:39.681" v="1123" actId="478"/>
          <ac:spMkLst>
            <pc:docMk/>
            <pc:sldMk cId="3836661590" sldId="384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3:04:41.536" v="1124" actId="478"/>
          <ac:spMkLst>
            <pc:docMk/>
            <pc:sldMk cId="3836661590" sldId="384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12:37.742" v="1292" actId="6549"/>
          <ac:spMkLst>
            <pc:docMk/>
            <pc:sldMk cId="3836661590" sldId="384"/>
            <ac:spMk id="10243" creationId="{4D213196-1290-462C-A590-4FB3CF51C244}"/>
          </ac:spMkLst>
        </pc:spChg>
      </pc:sldChg>
      <pc:sldChg chg="add">
        <pc:chgData name="Federico Cluni" userId="754e41aadaf4a8ea" providerId="LiveId" clId="{7965E55E-7EB0-43E4-8CA7-15AAE39EADF0}" dt="2020-07-01T16:57:07.453" v="2751"/>
        <pc:sldMkLst>
          <pc:docMk/>
          <pc:sldMk cId="2864969720" sldId="385"/>
        </pc:sldMkLst>
      </pc:sldChg>
      <pc:sldChg chg="addSp delSp modSp add del mod">
        <pc:chgData name="Federico Cluni" userId="754e41aadaf4a8ea" providerId="LiveId" clId="{7965E55E-7EB0-43E4-8CA7-15AAE39EADF0}" dt="2020-07-01T16:57:03.548" v="2750" actId="2696"/>
        <pc:sldMkLst>
          <pc:docMk/>
          <pc:sldMk cId="3160865065" sldId="385"/>
        </pc:sldMkLst>
        <pc:spChg chg="add del">
          <ac:chgData name="Federico Cluni" userId="754e41aadaf4a8ea" providerId="LiveId" clId="{7965E55E-7EB0-43E4-8CA7-15AAE39EADF0}" dt="2020-07-01T16:44:47.754" v="2457"/>
          <ac:spMkLst>
            <pc:docMk/>
            <pc:sldMk cId="3160865065" sldId="385"/>
            <ac:spMk id="2" creationId="{0329AE33-00DA-4D34-9360-AFD8B430631A}"/>
          </ac:spMkLst>
        </pc:spChg>
        <pc:spChg chg="add mod">
          <ac:chgData name="Federico Cluni" userId="754e41aadaf4a8ea" providerId="LiveId" clId="{7965E55E-7EB0-43E4-8CA7-15AAE39EADF0}" dt="2020-07-01T13:26:42.453" v="1481" actId="6549"/>
          <ac:spMkLst>
            <pc:docMk/>
            <pc:sldMk cId="3160865065" sldId="385"/>
            <ac:spMk id="4" creationId="{D234EB58-0671-4A08-B4A6-0B3A5987D65C}"/>
          </ac:spMkLst>
        </pc:spChg>
        <pc:spChg chg="add mod">
          <ac:chgData name="Federico Cluni" userId="754e41aadaf4a8ea" providerId="LiveId" clId="{7965E55E-7EB0-43E4-8CA7-15AAE39EADF0}" dt="2020-07-01T13:35:16.703" v="1552" actId="6549"/>
          <ac:spMkLst>
            <pc:docMk/>
            <pc:sldMk cId="3160865065" sldId="385"/>
            <ac:spMk id="5" creationId="{2854341A-3C6B-43C4-A295-E8E2FF822F0A}"/>
          </ac:spMkLst>
        </pc:spChg>
        <pc:spChg chg="mod">
          <ac:chgData name="Federico Cluni" userId="754e41aadaf4a8ea" providerId="LiveId" clId="{7965E55E-7EB0-43E4-8CA7-15AAE39EADF0}" dt="2020-07-01T13:23:41.093" v="1303" actId="20577"/>
          <ac:spMkLst>
            <pc:docMk/>
            <pc:sldMk cId="3160865065" sldId="385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3:34:47.349" v="1533" actId="2711"/>
          <ac:spMkLst>
            <pc:docMk/>
            <pc:sldMk cId="3160865065" sldId="385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6:57:20.965" v="2753" actId="207"/>
        <pc:sldMkLst>
          <pc:docMk/>
          <pc:sldMk cId="3523068304" sldId="386"/>
        </pc:sldMkLst>
        <pc:spChg chg="add del">
          <ac:chgData name="Federico Cluni" userId="754e41aadaf4a8ea" providerId="LiveId" clId="{7965E55E-7EB0-43E4-8CA7-15AAE39EADF0}" dt="2020-07-01T16:44:44.677" v="2455"/>
          <ac:spMkLst>
            <pc:docMk/>
            <pc:sldMk cId="3523068304" sldId="386"/>
            <ac:spMk id="2" creationId="{8AC99370-B34F-44E8-BC27-FB2641DD554E}"/>
          </ac:spMkLst>
        </pc:spChg>
        <pc:spChg chg="mod">
          <ac:chgData name="Federico Cluni" userId="754e41aadaf4a8ea" providerId="LiveId" clId="{7965E55E-7EB0-43E4-8CA7-15AAE39EADF0}" dt="2020-07-01T16:51:21.187" v="2748" actId="20577"/>
          <ac:spMkLst>
            <pc:docMk/>
            <pc:sldMk cId="3523068304" sldId="386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20.965" v="2753" actId="207"/>
          <ac:spMkLst>
            <pc:docMk/>
            <pc:sldMk cId="3523068304" sldId="38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5:54:52.858" v="2396" actId="20577"/>
        <pc:sldMkLst>
          <pc:docMk/>
          <pc:sldMk cId="2410426049" sldId="387"/>
        </pc:sldMkLst>
        <pc:spChg chg="mod">
          <ac:chgData name="Federico Cluni" userId="754e41aadaf4a8ea" providerId="LiveId" clId="{7965E55E-7EB0-43E4-8CA7-15AAE39EADF0}" dt="2020-07-01T15:54:52.858" v="2396" actId="20577"/>
          <ac:spMkLst>
            <pc:docMk/>
            <pc:sldMk cId="2410426049" sldId="387"/>
            <ac:spMk id="5" creationId="{175C744A-622A-42D6-A91E-7BEDAD94F0F8}"/>
          </ac:spMkLst>
        </pc:spChg>
      </pc:sldChg>
      <pc:sldChg chg="modSp add mod">
        <pc:chgData name="Federico Cluni" userId="754e41aadaf4a8ea" providerId="LiveId" clId="{7965E55E-7EB0-43E4-8CA7-15AAE39EADF0}" dt="2020-07-01T15:55:01.160" v="2397" actId="255"/>
        <pc:sldMkLst>
          <pc:docMk/>
          <pc:sldMk cId="948776795" sldId="388"/>
        </pc:sldMkLst>
        <pc:spChg chg="mod">
          <ac:chgData name="Federico Cluni" userId="754e41aadaf4a8ea" providerId="LiveId" clId="{7965E55E-7EB0-43E4-8CA7-15AAE39EADF0}" dt="2020-07-01T15:55:01.160" v="2397" actId="255"/>
          <ac:spMkLst>
            <pc:docMk/>
            <pc:sldMk cId="948776795" sldId="388"/>
            <ac:spMk id="5" creationId="{175C744A-622A-42D6-A91E-7BEDAD94F0F8}"/>
          </ac:spMkLst>
        </pc:spChg>
      </pc:sldChg>
      <pc:sldChg chg="delSp modSp add mod">
        <pc:chgData name="Federico Cluni" userId="754e41aadaf4a8ea" providerId="LiveId" clId="{7965E55E-7EB0-43E4-8CA7-15AAE39EADF0}" dt="2020-07-01T16:57:49.772" v="2755" actId="20577"/>
        <pc:sldMkLst>
          <pc:docMk/>
          <pc:sldMk cId="1365831486" sldId="389"/>
        </pc:sldMkLst>
        <pc:spChg chg="mod">
          <ac:chgData name="Federico Cluni" userId="754e41aadaf4a8ea" providerId="LiveId" clId="{7965E55E-7EB0-43E4-8CA7-15AAE39EADF0}" dt="2020-07-01T16:48:58.936" v="2707"/>
          <ac:spMkLst>
            <pc:docMk/>
            <pc:sldMk cId="1365831486" sldId="389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8:49.652" v="2706" actId="20577"/>
          <ac:spMkLst>
            <pc:docMk/>
            <pc:sldMk cId="1365831486" sldId="389"/>
            <ac:spMk id="5" creationId="{D77F15AE-CB05-4F94-B335-FABFB75B79C8}"/>
          </ac:spMkLst>
        </pc:spChg>
        <pc:spChg chg="del mod">
          <ac:chgData name="Federico Cluni" userId="754e41aadaf4a8ea" providerId="LiveId" clId="{7965E55E-7EB0-43E4-8CA7-15AAE39EADF0}" dt="2020-07-01T16:49:02.428" v="2708" actId="478"/>
          <ac:spMkLst>
            <pc:docMk/>
            <pc:sldMk cId="1365831486" sldId="389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3.490" v="2744" actId="20577"/>
          <ac:spMkLst>
            <pc:docMk/>
            <pc:sldMk cId="1365831486" sldId="389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49.772" v="2755" actId="20577"/>
          <ac:spMkLst>
            <pc:docMk/>
            <pc:sldMk cId="1365831486" sldId="389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3T09:25:18.047" v="3239"/>
        <pc:sldMkLst>
          <pc:docMk/>
          <pc:sldMk cId="329246129" sldId="390"/>
        </pc:sldMkLst>
        <pc:spChg chg="mod">
          <ac:chgData name="Federico Cluni" userId="754e41aadaf4a8ea" providerId="LiveId" clId="{7965E55E-7EB0-43E4-8CA7-15AAE39EADF0}" dt="2020-07-03T09:25:18.047" v="3239"/>
          <ac:spMkLst>
            <pc:docMk/>
            <pc:sldMk cId="329246129" sldId="390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6:50:58.729" v="2736" actId="478"/>
          <ac:spMkLst>
            <pc:docMk/>
            <pc:sldMk cId="329246129" sldId="390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6:51:09.777" v="2742" actId="20577"/>
          <ac:spMkLst>
            <pc:docMk/>
            <pc:sldMk cId="329246129" sldId="39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1:01.466" v="2737" actId="20577"/>
          <ac:spMkLst>
            <pc:docMk/>
            <pc:sldMk cId="329246129" sldId="390"/>
            <ac:spMk id="10243" creationId="{4D213196-1290-462C-A590-4FB3CF51C244}"/>
          </ac:spMkLst>
        </pc:spChg>
      </pc:sldChg>
      <pc:sldChg chg="modSp add mod ord">
        <pc:chgData name="Federico Cluni" userId="754e41aadaf4a8ea" providerId="LiveId" clId="{7965E55E-7EB0-43E4-8CA7-15AAE39EADF0}" dt="2020-07-01T16:51:16.825" v="2746" actId="20577"/>
        <pc:sldMkLst>
          <pc:docMk/>
          <pc:sldMk cId="3975614203" sldId="391"/>
        </pc:sldMkLst>
        <pc:spChg chg="mod">
          <ac:chgData name="Federico Cluni" userId="754e41aadaf4a8ea" providerId="LiveId" clId="{7965E55E-7EB0-43E4-8CA7-15AAE39EADF0}" dt="2020-07-01T16:49:28.872" v="2726" actId="20577"/>
          <ac:spMkLst>
            <pc:docMk/>
            <pc:sldMk cId="3975614203" sldId="391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7:55.923" v="2602" actId="1076"/>
          <ac:spMkLst>
            <pc:docMk/>
            <pc:sldMk cId="3975614203" sldId="391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6.825" v="2746" actId="20577"/>
          <ac:spMkLst>
            <pc:docMk/>
            <pc:sldMk cId="3975614203" sldId="391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48:26.192" v="2666" actId="2711"/>
          <ac:spMkLst>
            <pc:docMk/>
            <pc:sldMk cId="3975614203" sldId="39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1:37.201" v="2796"/>
        <pc:sldMkLst>
          <pc:docMk/>
          <pc:sldMk cId="222118004" sldId="392"/>
        </pc:sldMkLst>
        <pc:spChg chg="mod">
          <ac:chgData name="Federico Cluni" userId="754e41aadaf4a8ea" providerId="LiveId" clId="{7965E55E-7EB0-43E4-8CA7-15AAE39EADF0}" dt="2020-07-01T17:11:37.201" v="2796"/>
          <ac:spMkLst>
            <pc:docMk/>
            <pc:sldMk cId="222118004" sldId="392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1:19.630" v="2792" actId="20577"/>
          <ac:spMkLst>
            <pc:docMk/>
            <pc:sldMk cId="222118004" sldId="392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1:25.669" v="2795" actId="20577"/>
          <ac:spMkLst>
            <pc:docMk/>
            <pc:sldMk cId="222118004" sldId="39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7:11:17.322" v="2791" actId="20577"/>
          <ac:spMkLst>
            <pc:docMk/>
            <pc:sldMk cId="222118004" sldId="39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3:00.268" v="2895" actId="20577"/>
        <pc:sldMkLst>
          <pc:docMk/>
          <pc:sldMk cId="496885526" sldId="393"/>
        </pc:sldMkLst>
        <pc:spChg chg="mod">
          <ac:chgData name="Federico Cluni" userId="754e41aadaf4a8ea" providerId="LiveId" clId="{7965E55E-7EB0-43E4-8CA7-15AAE39EADF0}" dt="2020-07-01T17:12:05.275" v="2798"/>
          <ac:spMkLst>
            <pc:docMk/>
            <pc:sldMk cId="496885526" sldId="393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2:09.621" v="2799" actId="20577"/>
          <ac:spMkLst>
            <pc:docMk/>
            <pc:sldMk cId="496885526" sldId="393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3:00.268" v="2895" actId="20577"/>
          <ac:spMkLst>
            <pc:docMk/>
            <pc:sldMk cId="496885526" sldId="393"/>
            <ac:spMk id="10243" creationId="{4D213196-1290-462C-A590-4FB3CF51C244}"/>
          </ac:spMkLst>
        </pc:spChg>
      </pc:sldChg>
      <pc:sldChg chg="modSp add">
        <pc:chgData name="Federico Cluni" userId="754e41aadaf4a8ea" providerId="LiveId" clId="{7965E55E-7EB0-43E4-8CA7-15AAE39EADF0}" dt="2020-07-01T17:13:35.282" v="2897"/>
        <pc:sldMkLst>
          <pc:docMk/>
          <pc:sldMk cId="3822818421" sldId="394"/>
        </pc:sldMkLst>
        <pc:spChg chg="mod">
          <ac:chgData name="Federico Cluni" userId="754e41aadaf4a8ea" providerId="LiveId" clId="{7965E55E-7EB0-43E4-8CA7-15AAE39EADF0}" dt="2020-07-01T17:13:35.282" v="2897"/>
          <ac:spMkLst>
            <pc:docMk/>
            <pc:sldMk cId="3822818421" sldId="394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7965E55E-7EB0-43E4-8CA7-15AAE39EADF0}" dt="2020-07-03T05:16:05.233" v="3095" actId="6549"/>
        <pc:sldMkLst>
          <pc:docMk/>
          <pc:sldMk cId="1250316448" sldId="395"/>
        </pc:sldMkLst>
        <pc:spChg chg="add del mod">
          <ac:chgData name="Federico Cluni" userId="754e41aadaf4a8ea" providerId="LiveId" clId="{7965E55E-7EB0-43E4-8CA7-15AAE39EADF0}" dt="2020-07-03T05:14:54.551" v="3089" actId="478"/>
          <ac:spMkLst>
            <pc:docMk/>
            <pc:sldMk cId="1250316448" sldId="395"/>
            <ac:spMk id="2" creationId="{360B37B3-410C-42FA-A30C-B7A85F07CAE2}"/>
          </ac:spMkLst>
        </pc:spChg>
        <pc:spChg chg="mod">
          <ac:chgData name="Federico Cluni" userId="754e41aadaf4a8ea" providerId="LiveId" clId="{7965E55E-7EB0-43E4-8CA7-15AAE39EADF0}" dt="2020-07-03T05:16:05.233" v="3095" actId="6549"/>
          <ac:spMkLst>
            <pc:docMk/>
            <pc:sldMk cId="1250316448" sldId="39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05:15:48.579" v="3094" actId="1076"/>
          <ac:picMkLst>
            <pc:docMk/>
            <pc:sldMk cId="1250316448" sldId="395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6:41.180" v="3100" actId="1076"/>
        <pc:sldMkLst>
          <pc:docMk/>
          <pc:sldMk cId="1269001057" sldId="396"/>
        </pc:sldMkLst>
        <pc:picChg chg="add mod">
          <ac:chgData name="Federico Cluni" userId="754e41aadaf4a8ea" providerId="LiveId" clId="{7965E55E-7EB0-43E4-8CA7-15AAE39EADF0}" dt="2020-07-03T05:16:41.180" v="3100" actId="1076"/>
          <ac:picMkLst>
            <pc:docMk/>
            <pc:sldMk cId="1269001057" sldId="396"/>
            <ac:picMk id="2" creationId="{295B7DC3-ED05-4976-9175-7570FA00C669}"/>
          </ac:picMkLst>
        </pc:picChg>
        <pc:picChg chg="del">
          <ac:chgData name="Federico Cluni" userId="754e41aadaf4a8ea" providerId="LiveId" clId="{7965E55E-7EB0-43E4-8CA7-15AAE39EADF0}" dt="2020-07-03T05:16:31.690" v="3097" actId="478"/>
          <ac:picMkLst>
            <pc:docMk/>
            <pc:sldMk cId="1269001057" sldId="396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7:25.435" v="3107" actId="1076"/>
        <pc:sldMkLst>
          <pc:docMk/>
          <pc:sldMk cId="3650209211" sldId="397"/>
        </pc:sldMkLst>
        <pc:picChg chg="del">
          <ac:chgData name="Federico Cluni" userId="754e41aadaf4a8ea" providerId="LiveId" clId="{7965E55E-7EB0-43E4-8CA7-15AAE39EADF0}" dt="2020-07-03T05:16:48.179" v="3102" actId="478"/>
          <ac:picMkLst>
            <pc:docMk/>
            <pc:sldMk cId="3650209211" sldId="397"/>
            <ac:picMk id="2" creationId="{295B7DC3-ED05-4976-9175-7570FA00C669}"/>
          </ac:picMkLst>
        </pc:picChg>
        <pc:picChg chg="add mod">
          <ac:chgData name="Federico Cluni" userId="754e41aadaf4a8ea" providerId="LiveId" clId="{7965E55E-7EB0-43E4-8CA7-15AAE39EADF0}" dt="2020-07-03T05:17:25.435" v="3107" actId="1076"/>
          <ac:picMkLst>
            <pc:docMk/>
            <pc:sldMk cId="3650209211" sldId="397"/>
            <ac:picMk id="3" creationId="{C0A1023A-9931-4422-BD22-AD0B5FF24B28}"/>
          </ac:picMkLst>
        </pc:picChg>
      </pc:sldChg>
      <pc:sldChg chg="addSp delSp modSp add mod">
        <pc:chgData name="Federico Cluni" userId="754e41aadaf4a8ea" providerId="LiveId" clId="{7965E55E-7EB0-43E4-8CA7-15AAE39EADF0}" dt="2020-07-03T05:21:18.724" v="3199" actId="20577"/>
        <pc:sldMkLst>
          <pc:docMk/>
          <pc:sldMk cId="559429334" sldId="398"/>
        </pc:sldMkLst>
        <pc:spChg chg="add mod">
          <ac:chgData name="Federico Cluni" userId="754e41aadaf4a8ea" providerId="LiveId" clId="{7965E55E-7EB0-43E4-8CA7-15AAE39EADF0}" dt="2020-07-03T05:21:18.724" v="3199" actId="20577"/>
          <ac:spMkLst>
            <pc:docMk/>
            <pc:sldMk cId="559429334" sldId="398"/>
            <ac:spMk id="4" creationId="{B834D56C-EED6-44E1-B0CC-885DFC02A2D6}"/>
          </ac:spMkLst>
        </pc:spChg>
        <pc:spChg chg="add mod">
          <ac:chgData name="Federico Cluni" userId="754e41aadaf4a8ea" providerId="LiveId" clId="{7965E55E-7EB0-43E4-8CA7-15AAE39EADF0}" dt="2020-07-03T05:19:39.548" v="3125" actId="1076"/>
          <ac:spMkLst>
            <pc:docMk/>
            <pc:sldMk cId="559429334" sldId="398"/>
            <ac:spMk id="5" creationId="{686E4DE2-3404-43C7-95A8-764C50F0A128}"/>
          </ac:spMkLst>
        </pc:spChg>
        <pc:spChg chg="add del mod">
          <ac:chgData name="Federico Cluni" userId="754e41aadaf4a8ea" providerId="LiveId" clId="{7965E55E-7EB0-43E4-8CA7-15AAE39EADF0}" dt="2020-07-03T05:19:58.401" v="3127" actId="478"/>
          <ac:spMkLst>
            <pc:docMk/>
            <pc:sldMk cId="559429334" sldId="398"/>
            <ac:spMk id="6" creationId="{4D6AAAB7-C8A5-4568-A466-07B1BD7CA96F}"/>
          </ac:spMkLst>
        </pc:spChg>
      </pc:sldChg>
      <pc:sldChg chg="addSp modSp add mod">
        <pc:chgData name="Federico Cluni" userId="754e41aadaf4a8ea" providerId="LiveId" clId="{7965E55E-7EB0-43E4-8CA7-15AAE39EADF0}" dt="2020-07-03T05:18:13.452" v="3111" actId="1076"/>
        <pc:sldMkLst>
          <pc:docMk/>
          <pc:sldMk cId="1757947319" sldId="399"/>
        </pc:sldMkLst>
        <pc:picChg chg="add mod">
          <ac:chgData name="Federico Cluni" userId="754e41aadaf4a8ea" providerId="LiveId" clId="{7965E55E-7EB0-43E4-8CA7-15AAE39EADF0}" dt="2020-07-03T05:18:13.452" v="3111" actId="1076"/>
          <ac:picMkLst>
            <pc:docMk/>
            <pc:sldMk cId="1757947319" sldId="399"/>
            <ac:picMk id="2" creationId="{0F802530-1DBC-41A5-AD10-900F15D33952}"/>
          </ac:picMkLst>
        </pc:picChg>
      </pc:sldChg>
      <pc:sldChg chg="addSp modSp add mod">
        <pc:chgData name="Federico Cluni" userId="754e41aadaf4a8ea" providerId="LiveId" clId="{7965E55E-7EB0-43E4-8CA7-15AAE39EADF0}" dt="2020-07-03T05:18:52.772" v="3114" actId="1076"/>
        <pc:sldMkLst>
          <pc:docMk/>
          <pc:sldMk cId="3077416957" sldId="400"/>
        </pc:sldMkLst>
        <pc:picChg chg="add mod">
          <ac:chgData name="Federico Cluni" userId="754e41aadaf4a8ea" providerId="LiveId" clId="{7965E55E-7EB0-43E4-8CA7-15AAE39EADF0}" dt="2020-07-03T05:18:52.772" v="3114" actId="1076"/>
          <ac:picMkLst>
            <pc:docMk/>
            <pc:sldMk cId="3077416957" sldId="400"/>
            <ac:picMk id="2" creationId="{3CBF8723-82A9-4F7E-84FA-940B4D2E83D9}"/>
          </ac:picMkLst>
        </pc:picChg>
      </pc:sldChg>
      <pc:sldChg chg="modSp add mod">
        <pc:chgData name="Federico Cluni" userId="754e41aadaf4a8ea" providerId="LiveId" clId="{7965E55E-7EB0-43E4-8CA7-15AAE39EADF0}" dt="2020-07-03T05:20:53.283" v="3195" actId="1076"/>
        <pc:sldMkLst>
          <pc:docMk/>
          <pc:sldMk cId="825490957" sldId="401"/>
        </pc:sldMkLst>
        <pc:spChg chg="mod">
          <ac:chgData name="Federico Cluni" userId="754e41aadaf4a8ea" providerId="LiveId" clId="{7965E55E-7EB0-43E4-8CA7-15AAE39EADF0}" dt="2020-07-03T05:20:36.450" v="3191" actId="20577"/>
          <ac:spMkLst>
            <pc:docMk/>
            <pc:sldMk cId="825490957" sldId="401"/>
            <ac:spMk id="4" creationId="{B834D56C-EED6-44E1-B0CC-885DFC02A2D6}"/>
          </ac:spMkLst>
        </pc:spChg>
        <pc:spChg chg="mod">
          <ac:chgData name="Federico Cluni" userId="754e41aadaf4a8ea" providerId="LiveId" clId="{7965E55E-7EB0-43E4-8CA7-15AAE39EADF0}" dt="2020-07-03T05:20:53.283" v="3195" actId="1076"/>
          <ac:spMkLst>
            <pc:docMk/>
            <pc:sldMk cId="825490957" sldId="401"/>
            <ac:spMk id="6" creationId="{4D6AAAB7-C8A5-4568-A466-07B1BD7CA96F}"/>
          </ac:spMkLst>
        </pc:spChg>
        <pc:spChg chg="mod">
          <ac:chgData name="Federico Cluni" userId="754e41aadaf4a8ea" providerId="LiveId" clId="{7965E55E-7EB0-43E4-8CA7-15AAE39EADF0}" dt="2020-07-03T05:20:49.662" v="3194" actId="1076"/>
          <ac:spMkLst>
            <pc:docMk/>
            <pc:sldMk cId="825490957" sldId="40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3T05:53:44.492" v="3237" actId="13926"/>
        <pc:sldMkLst>
          <pc:docMk/>
          <pc:sldMk cId="3102285299" sldId="402"/>
        </pc:sldMkLst>
        <pc:spChg chg="add del">
          <ac:chgData name="Federico Cluni" userId="754e41aadaf4a8ea" providerId="LiveId" clId="{7965E55E-7EB0-43E4-8CA7-15AAE39EADF0}" dt="2020-07-03T05:51:29.789" v="3205"/>
          <ac:spMkLst>
            <pc:docMk/>
            <pc:sldMk cId="3102285299" sldId="402"/>
            <ac:spMk id="2" creationId="{6312DA9A-68FA-44AC-AA7F-4467FBBC05DE}"/>
          </ac:spMkLst>
        </pc:spChg>
        <pc:spChg chg="mod">
          <ac:chgData name="Federico Cluni" userId="754e41aadaf4a8ea" providerId="LiveId" clId="{7965E55E-7EB0-43E4-8CA7-15AAE39EADF0}" dt="2020-07-03T05:53:44.492" v="3237" actId="13926"/>
          <ac:spMkLst>
            <pc:docMk/>
            <pc:sldMk cId="3102285299" sldId="402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7965E55E-7EB0-43E4-8CA7-15AAE39EADF0}" dt="2020-07-03T14:34:16.584" v="3660" actId="1036"/>
        <pc:sldMkLst>
          <pc:docMk/>
          <pc:sldMk cId="4115450534" sldId="403"/>
        </pc:sldMkLst>
        <pc:spChg chg="add mod">
          <ac:chgData name="Federico Cluni" userId="754e41aadaf4a8ea" providerId="LiveId" clId="{7965E55E-7EB0-43E4-8CA7-15AAE39EADF0}" dt="2020-07-03T14:34:16.584" v="3660" actId="1036"/>
          <ac:spMkLst>
            <pc:docMk/>
            <pc:sldMk cId="4115450534" sldId="403"/>
            <ac:spMk id="6" creationId="{0D07F038-1411-412E-B385-A1E5836518C4}"/>
          </ac:spMkLst>
        </pc:spChg>
        <pc:spChg chg="mod">
          <ac:chgData name="Federico Cluni" userId="754e41aadaf4a8ea" providerId="LiveId" clId="{7965E55E-7EB0-43E4-8CA7-15AAE39EADF0}" dt="2020-07-03T14:29:22.948" v="3443" actId="20577"/>
          <ac:spMkLst>
            <pc:docMk/>
            <pc:sldMk cId="4115450534" sldId="403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28:55.549" v="3415" actId="1076"/>
          <ac:picMkLst>
            <pc:docMk/>
            <pc:sldMk cId="4115450534" sldId="403"/>
            <ac:picMk id="2" creationId="{A9C0FC4E-D621-4875-8A61-D0529C726020}"/>
          </ac:picMkLst>
        </pc:picChg>
        <pc:picChg chg="add mod">
          <ac:chgData name="Federico Cluni" userId="754e41aadaf4a8ea" providerId="LiveId" clId="{7965E55E-7EB0-43E4-8CA7-15AAE39EADF0}" dt="2020-07-03T14:29:25.501" v="3444" actId="1076"/>
          <ac:picMkLst>
            <pc:docMk/>
            <pc:sldMk cId="4115450534" sldId="403"/>
            <ac:picMk id="3" creationId="{15C80DAF-11E3-4C93-876B-8B8F37F26C60}"/>
          </ac:picMkLst>
        </pc:picChg>
      </pc:sldChg>
      <pc:sldChg chg="addSp delSp modSp add mod">
        <pc:chgData name="Federico Cluni" userId="754e41aadaf4a8ea" providerId="LiveId" clId="{7965E55E-7EB0-43E4-8CA7-15AAE39EADF0}" dt="2020-07-03T14:37:28.085" v="3721" actId="20577"/>
        <pc:sldMkLst>
          <pc:docMk/>
          <pc:sldMk cId="700324072" sldId="404"/>
        </pc:sldMkLst>
        <pc:spChg chg="add mod">
          <ac:chgData name="Federico Cluni" userId="754e41aadaf4a8ea" providerId="LiveId" clId="{7965E55E-7EB0-43E4-8CA7-15AAE39EADF0}" dt="2020-07-03T14:34:27.540" v="3664" actId="1036"/>
          <ac:spMkLst>
            <pc:docMk/>
            <pc:sldMk cId="700324072" sldId="404"/>
            <ac:spMk id="8" creationId="{0AFE2A6C-AA10-4DFA-A5FB-5BD6D5DDC0CD}"/>
          </ac:spMkLst>
        </pc:spChg>
        <pc:spChg chg="add mod">
          <ac:chgData name="Federico Cluni" userId="754e41aadaf4a8ea" providerId="LiveId" clId="{7965E55E-7EB0-43E4-8CA7-15AAE39EADF0}" dt="2020-07-03T14:34:39.002" v="3670" actId="1038"/>
          <ac:spMkLst>
            <pc:docMk/>
            <pc:sldMk cId="700324072" sldId="404"/>
            <ac:spMk id="9" creationId="{F498F3BC-68CD-4B1C-87EB-A0CA155C3B51}"/>
          </ac:spMkLst>
        </pc:spChg>
        <pc:spChg chg="mod">
          <ac:chgData name="Federico Cluni" userId="754e41aadaf4a8ea" providerId="LiveId" clId="{7965E55E-7EB0-43E4-8CA7-15AAE39EADF0}" dt="2020-07-03T14:37:28.085" v="3721" actId="20577"/>
          <ac:spMkLst>
            <pc:docMk/>
            <pc:sldMk cId="700324072" sldId="404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29:32.653" v="3446" actId="478"/>
          <ac:picMkLst>
            <pc:docMk/>
            <pc:sldMk cId="700324072" sldId="404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1:18.384" v="3501" actId="478"/>
          <ac:picMkLst>
            <pc:docMk/>
            <pc:sldMk cId="700324072" sldId="404"/>
            <ac:picMk id="3" creationId="{15C80DAF-11E3-4C93-876B-8B8F37F26C60}"/>
          </ac:picMkLst>
        </pc:picChg>
        <pc:picChg chg="add mod">
          <ac:chgData name="Federico Cluni" userId="754e41aadaf4a8ea" providerId="LiveId" clId="{7965E55E-7EB0-43E4-8CA7-15AAE39EADF0}" dt="2020-07-03T14:30:14.453" v="3449" actId="1076"/>
          <ac:picMkLst>
            <pc:docMk/>
            <pc:sldMk cId="700324072" sldId="404"/>
            <ac:picMk id="4" creationId="{E52A4F4B-846C-4C68-860B-4732497CACDB}"/>
          </ac:picMkLst>
        </pc:picChg>
        <pc:picChg chg="add mod">
          <ac:chgData name="Federico Cluni" userId="754e41aadaf4a8ea" providerId="LiveId" clId="{7965E55E-7EB0-43E4-8CA7-15AAE39EADF0}" dt="2020-07-03T14:31:28.188" v="3504" actId="1076"/>
          <ac:picMkLst>
            <pc:docMk/>
            <pc:sldMk cId="700324072" sldId="404"/>
            <ac:picMk id="5" creationId="{0FEDD68F-982E-4187-AFEA-6A585C8CCA71}"/>
          </ac:picMkLst>
        </pc:picChg>
        <pc:cxnChg chg="add mod">
          <ac:chgData name="Federico Cluni" userId="754e41aadaf4a8ea" providerId="LiveId" clId="{7965E55E-7EB0-43E4-8CA7-15AAE39EADF0}" dt="2020-07-03T14:35:01.638" v="3674" actId="1582"/>
          <ac:cxnSpMkLst>
            <pc:docMk/>
            <pc:sldMk cId="700324072" sldId="404"/>
            <ac:cxnSpMk id="7" creationId="{29C5E703-0F14-4F05-B163-995BEF66A441}"/>
          </ac:cxnSpMkLst>
        </pc:cxnChg>
      </pc:sldChg>
      <pc:sldChg chg="addSp modSp add mod">
        <pc:chgData name="Federico Cluni" userId="754e41aadaf4a8ea" providerId="LiveId" clId="{7965E55E-7EB0-43E4-8CA7-15AAE39EADF0}" dt="2020-07-03T14:38:49.008" v="3773" actId="20577"/>
        <pc:sldMkLst>
          <pc:docMk/>
          <pc:sldMk cId="407152477" sldId="405"/>
        </pc:sldMkLst>
        <pc:spChg chg="add mod">
          <ac:chgData name="Federico Cluni" userId="754e41aadaf4a8ea" providerId="LiveId" clId="{7965E55E-7EB0-43E4-8CA7-15AAE39EADF0}" dt="2020-07-03T14:38:28.281" v="3758" actId="1582"/>
          <ac:spMkLst>
            <pc:docMk/>
            <pc:sldMk cId="407152477" sldId="405"/>
            <ac:spMk id="3" creationId="{3D0A6138-6B76-40A6-B2A4-56D76EF6EAA0}"/>
          </ac:spMkLst>
        </pc:spChg>
        <pc:spChg chg="mod">
          <ac:chgData name="Federico Cluni" userId="754e41aadaf4a8ea" providerId="LiveId" clId="{7965E55E-7EB0-43E4-8CA7-15AAE39EADF0}" dt="2020-07-03T14:38:49.008" v="3773" actId="20577"/>
          <ac:spMkLst>
            <pc:docMk/>
            <pc:sldMk cId="407152477" sldId="40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37:15.974" v="3717" actId="1076"/>
          <ac:picMkLst>
            <pc:docMk/>
            <pc:sldMk cId="407152477" sldId="405"/>
            <ac:picMk id="2" creationId="{C95E721C-7926-40C1-9FF5-964EE7934B45}"/>
          </ac:picMkLst>
        </pc:picChg>
        <pc:picChg chg="mod">
          <ac:chgData name="Federico Cluni" userId="754e41aadaf4a8ea" providerId="LiveId" clId="{7965E55E-7EB0-43E4-8CA7-15AAE39EADF0}" dt="2020-07-03T14:37:36.243" v="3722" actId="1076"/>
          <ac:picMkLst>
            <pc:docMk/>
            <pc:sldMk cId="407152477" sldId="405"/>
            <ac:picMk id="4" creationId="{E52A4F4B-846C-4C68-860B-4732497CACDB}"/>
          </ac:picMkLst>
        </pc:picChg>
        <pc:picChg chg="mod">
          <ac:chgData name="Federico Cluni" userId="754e41aadaf4a8ea" providerId="LiveId" clId="{7965E55E-7EB0-43E4-8CA7-15AAE39EADF0}" dt="2020-07-03T14:38:05.049" v="3753" actId="1076"/>
          <ac:picMkLst>
            <pc:docMk/>
            <pc:sldMk cId="407152477" sldId="405"/>
            <ac:picMk id="5" creationId="{0FEDD68F-982E-4187-AFEA-6A585C8CCA71}"/>
          </ac:picMkLst>
        </pc:picChg>
      </pc:sldChg>
      <pc:sldChg chg="delSp modSp add del mod">
        <pc:chgData name="Federico Cluni" userId="754e41aadaf4a8ea" providerId="LiveId" clId="{7965E55E-7EB0-43E4-8CA7-15AAE39EADF0}" dt="2020-07-03T14:33:14.918" v="3580" actId="47"/>
        <pc:sldMkLst>
          <pc:docMk/>
          <pc:sldMk cId="1632483291" sldId="406"/>
        </pc:sldMkLst>
        <pc:spChg chg="mod">
          <ac:chgData name="Federico Cluni" userId="754e41aadaf4a8ea" providerId="LiveId" clId="{7965E55E-7EB0-43E4-8CA7-15AAE39EADF0}" dt="2020-07-03T14:33:12.077" v="3579" actId="6549"/>
          <ac:spMkLst>
            <pc:docMk/>
            <pc:sldMk cId="1632483291" sldId="406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32:41.868" v="3558" actId="478"/>
          <ac:picMkLst>
            <pc:docMk/>
            <pc:sldMk cId="1632483291" sldId="406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2:42.723" v="3559" actId="478"/>
          <ac:picMkLst>
            <pc:docMk/>
            <pc:sldMk cId="1632483291" sldId="406"/>
            <ac:picMk id="3" creationId="{15C80DAF-11E3-4C93-876B-8B8F37F26C60}"/>
          </ac:picMkLst>
        </pc:picChg>
      </pc:sldChg>
    </pc:docChg>
  </pc:docChgLst>
  <pc:docChgLst>
    <pc:chgData name="Federico Cluni" userId="754e41aadaf4a8ea" providerId="LiveId" clId="{00A836B6-D8A3-4033-9A55-22DA4A3A166F}"/>
    <pc:docChg chg="modSld">
      <pc:chgData name="Federico Cluni" userId="754e41aadaf4a8ea" providerId="LiveId" clId="{00A836B6-D8A3-4033-9A55-22DA4A3A166F}" dt="2021-10-09T09:08:10.548" v="20" actId="20577"/>
      <pc:docMkLst>
        <pc:docMk/>
      </pc:docMkLst>
      <pc:sldChg chg="modSp mod">
        <pc:chgData name="Federico Cluni" userId="754e41aadaf4a8ea" providerId="LiveId" clId="{00A836B6-D8A3-4033-9A55-22DA4A3A166F}" dt="2021-10-09T08:54:44.313" v="16" actId="20577"/>
        <pc:sldMkLst>
          <pc:docMk/>
          <pc:sldMk cId="0" sldId="256"/>
        </pc:sldMkLst>
        <pc:spChg chg="mod">
          <ac:chgData name="Federico Cluni" userId="754e41aadaf4a8ea" providerId="LiveId" clId="{00A836B6-D8A3-4033-9A55-22DA4A3A166F}" dt="2021-10-09T08:54:30.943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00A836B6-D8A3-4033-9A55-22DA4A3A166F}" dt="2021-10-09T08:54:44.313" v="16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00A836B6-D8A3-4033-9A55-22DA4A3A166F}" dt="2021-10-09T08:55:35.437" v="19" actId="20577"/>
        <pc:sldMkLst>
          <pc:docMk/>
          <pc:sldMk cId="824508443" sldId="417"/>
        </pc:sldMkLst>
        <pc:graphicFrameChg chg="modGraphic">
          <ac:chgData name="Federico Cluni" userId="754e41aadaf4a8ea" providerId="LiveId" clId="{00A836B6-D8A3-4033-9A55-22DA4A3A166F}" dt="2021-10-09T08:55:35.437" v="19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  <pc:sldChg chg="modSp mod">
        <pc:chgData name="Federico Cluni" userId="754e41aadaf4a8ea" providerId="LiveId" clId="{00A836B6-D8A3-4033-9A55-22DA4A3A166F}" dt="2021-10-09T09:08:10.548" v="20" actId="20577"/>
        <pc:sldMkLst>
          <pc:docMk/>
          <pc:sldMk cId="2758985102" sldId="422"/>
        </pc:sldMkLst>
        <pc:spChg chg="mod">
          <ac:chgData name="Federico Cluni" userId="754e41aadaf4a8ea" providerId="LiveId" clId="{00A836B6-D8A3-4033-9A55-22DA4A3A166F}" dt="2021-10-09T09:08:10.548" v="20" actId="20577"/>
          <ac:spMkLst>
            <pc:docMk/>
            <pc:sldMk cId="2758985102" sldId="422"/>
            <ac:spMk id="6" creationId="{FB9551CE-5B81-49ED-95E8-9157DBE4DB95}"/>
          </ac:spMkLst>
        </pc:spChg>
      </pc:sldChg>
    </pc:docChg>
  </pc:docChgLst>
  <pc:docChgLst>
    <pc:chgData name="Federico Cluni" userId="754e41aadaf4a8ea" providerId="LiveId" clId="{AA7F87EC-4C7E-4F70-B05A-D7F37C10A6AE}"/>
    <pc:docChg chg="modSld">
      <pc:chgData name="Federico Cluni" userId="754e41aadaf4a8ea" providerId="LiveId" clId="{AA7F87EC-4C7E-4F70-B05A-D7F37C10A6AE}" dt="2021-10-12T13:01:03.853" v="2" actId="20577"/>
      <pc:docMkLst>
        <pc:docMk/>
      </pc:docMkLst>
      <pc:sldChg chg="modSp mod">
        <pc:chgData name="Federico Cluni" userId="754e41aadaf4a8ea" providerId="LiveId" clId="{AA7F87EC-4C7E-4F70-B05A-D7F37C10A6AE}" dt="2021-10-12T13:01:03.853" v="2" actId="20577"/>
        <pc:sldMkLst>
          <pc:docMk/>
          <pc:sldMk cId="824508443" sldId="417"/>
        </pc:sldMkLst>
        <pc:graphicFrameChg chg="modGraphic">
          <ac:chgData name="Federico Cluni" userId="754e41aadaf4a8ea" providerId="LiveId" clId="{AA7F87EC-4C7E-4F70-B05A-D7F37C10A6AE}" dt="2021-10-12T13:01:03.853" v="2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anzeljg.github.io/rin2/book2/2405/docs/tkinter/ttk-widget-set.html" TargetMode="External"/><Relationship Id="rId5" Type="http://schemas.openxmlformats.org/officeDocument/2006/relationships/hyperlink" Target="https://docs.python.org/3.7/library/tk.html" TargetMode="External"/><Relationship Id="rId4" Type="http://schemas.openxmlformats.org/officeDocument/2006/relationships/hyperlink" Target="https://realpython.com/python-gui-tkinter/" TargetMode="Externa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realpython.com/python-gui-tkinter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6263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official documentation </a:t>
            </a:r>
            <a:r>
              <a:rPr lang="en-US" dirty="0">
                <a:hlinkClick r:id="rId5"/>
              </a:rPr>
              <a:t>https://docs.python.org/3.7/library/tk.html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n the use </a:t>
            </a:r>
            <a:r>
              <a:rPr lang="en-US"/>
              <a:t>of widgets </a:t>
            </a:r>
            <a:r>
              <a:rPr lang="en-US">
                <a:hlinkClick r:id="rId6"/>
              </a:rPr>
              <a:t>https://anzeljg.github.io/rin2/book2/2405/docs/tkinter/ttk-widget-set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91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48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97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160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26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578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62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note </a:t>
            </a:r>
            <a:r>
              <a:rPr lang="it-IT" dirty="0" err="1"/>
              <a:t>that</a:t>
            </a:r>
            <a:r>
              <a:rPr lang="it-IT" dirty="0"/>
              <a:t> the </a:t>
            </a:r>
            <a:r>
              <a:rPr lang="it-IT" dirty="0" err="1"/>
              <a:t>method</a:t>
            </a:r>
            <a:r>
              <a:rPr lang="it-IT" dirty="0"/>
              <a:t> "calcola" si an </a:t>
            </a:r>
            <a:r>
              <a:rPr lang="it-IT" dirty="0" err="1"/>
              <a:t>interface</a:t>
            </a:r>
            <a:r>
              <a:rPr lang="it-IT" dirty="0"/>
              <a:t> to the </a:t>
            </a:r>
            <a:r>
              <a:rPr lang="it-IT" dirty="0" err="1"/>
              <a:t>function</a:t>
            </a:r>
            <a:r>
              <a:rPr lang="it-IT" dirty="0"/>
              <a:t> "integra" </a:t>
            </a:r>
            <a:r>
              <a:rPr lang="it-IT" dirty="0" err="1"/>
              <a:t>defined</a:t>
            </a:r>
            <a:r>
              <a:rPr lang="it-IT" dirty="0"/>
              <a:t> in </a:t>
            </a:r>
            <a:r>
              <a:rPr lang="it-IT" dirty="0" err="1"/>
              <a:t>module</a:t>
            </a:r>
            <a:r>
              <a:rPr lang="it-IT" dirty="0"/>
              <a:t> "modulo"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518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5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110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447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752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6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926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746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44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445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3780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rof. Federico Cluni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DF09738C-41A2-4080-AD54-62D7FB00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333375"/>
            <a:ext cx="72802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Times New Roman" panose="02020603050405020304" pitchFamily="18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>
                <a:latin typeface="Times New Roman" panose="02020603050405020304" pitchFamily="18" charset="0"/>
              </a:rPr>
              <a:t>International Doctoral Program in Civil And Environmental Engineering </a:t>
            </a:r>
            <a:endParaRPr lang="it-IT" altLang="it-IT" sz="1800" b="1" i="1">
              <a:latin typeface="Times New Roman" panose="02020603050405020304" pitchFamily="18" charset="0"/>
            </a:endParaRPr>
          </a:p>
        </p:txBody>
      </p:sp>
      <p:pic>
        <p:nvPicPr>
          <p:cNvPr id="2053" name="Picture 7" descr="logo_UniPG">
            <a:extLst>
              <a:ext uri="{FF2B5EF4-FFF2-40B4-BE49-F238E27FC236}">
                <a16:creationId xmlns:a16="http://schemas.microsoft.com/office/drawing/2014/main" id="{10CD0428-F0E9-4FC5-8146-CBC2C45CF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84296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221" y="5969000"/>
            <a:ext cx="1565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</a:rPr>
              <a:t>A. Y. 2020/21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150" y="6443663"/>
            <a:ext cx="36215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</a:rPr>
              <a:t>Lesson #6 – </a:t>
            </a:r>
            <a:r>
              <a:rPr lang="it-IT" altLang="it-IT" sz="1800" b="1" i="1" dirty="0" err="1">
                <a:solidFill>
                  <a:srgbClr val="FF9900"/>
                </a:solidFill>
              </a:rPr>
              <a:t>October</a:t>
            </a:r>
            <a:r>
              <a:rPr lang="it-IT" altLang="it-IT" sz="1800" b="1" i="1" dirty="0">
                <a:solidFill>
                  <a:srgbClr val="FF9900"/>
                </a:solidFill>
              </a:rPr>
              <a:t>, 12th 202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21236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__":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m = inserisci("m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b = inserisci("b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1 = inserisci("x1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2 = inserisci("x2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integra(m, b, x1, x2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L'integrale vale %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"%I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1457828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32316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_i.py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dura per l'integrazione tra x1 e x2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lla funzione f(x) = m*x + b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sci m: 1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sci b: a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lore non corretto!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sci b: 0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sci x1: 0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sci x2: 1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'integrale vale 0.500000</a:t>
            </a:r>
            <a:endParaRPr lang="en-US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76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fo = """Procedura per l'integrazione tra x1 e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lla funzione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serire i valori di m, b, x1 e x2 separati da uno spazio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2909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__"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== 1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&lt; 5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argomenti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ufficenti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&gt; 5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argomenti eccessivi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b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x1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x2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Valori non corretti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lse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I = integra(m, b, x1, x2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9429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36009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.py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dura per l'integrazione tra x1 e x2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ella funzione f(x) = m*x + b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re i valori di m, b, x1 e x2 separati da uno spazio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.py 1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gomenti </a:t>
            </a:r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ufficenti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.py 1 0 0 1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5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292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Graphical User Interfac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re are several packages to build GUI in Pyth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mong the main on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 err="1"/>
              <a:t>Tkinter</a:t>
            </a:r>
            <a:r>
              <a:rPr lang="en-US" altLang="en-US" sz="1800" dirty="0"/>
              <a:t> (its include in Python, it's the "default" one)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 err="1"/>
              <a:t>PyQt</a:t>
            </a: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 err="1"/>
              <a:t>WxPython</a:t>
            </a: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 err="1"/>
              <a:t>Tkinter</a:t>
            </a:r>
            <a:r>
              <a:rPr lang="en-US" altLang="en-US" sz="1800" dirty="0"/>
              <a:t> is cross-platform, so the same code works on Windows, macOS, and Linux. Visual elements are rendered using native operating system elements, so applications built with </a:t>
            </a:r>
            <a:r>
              <a:rPr lang="en-US" altLang="en-US" sz="1800" dirty="0" err="1"/>
              <a:t>Tkinter</a:t>
            </a:r>
            <a:r>
              <a:rPr lang="en-US" altLang="en-US" sz="1800" dirty="0"/>
              <a:t> look like they belong on the platform where they’re run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/>
              <a:t>It is lightweight and relatively painless to use compared to other frameworks. This makes it a compelling choice for building GUI applications in Python, especially when top priority is to build something that’s functional and cross-platform quickly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Remark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/>
              <a:t>IDLE is programmed in </a:t>
            </a:r>
            <a:r>
              <a:rPr lang="en-US" altLang="en-US" sz="1800" dirty="0" err="1"/>
              <a:t>Tkinter</a:t>
            </a:r>
            <a:r>
              <a:rPr lang="en-US" altLang="en-US" sz="1800" dirty="0"/>
              <a:t>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184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 foundational element of a </a:t>
            </a:r>
            <a:r>
              <a:rPr lang="en-US" altLang="en-US" sz="1800" dirty="0" err="1"/>
              <a:t>Tkinter</a:t>
            </a:r>
            <a:r>
              <a:rPr lang="en-US" altLang="en-US" sz="1800" dirty="0"/>
              <a:t> GUI is the </a:t>
            </a:r>
            <a:r>
              <a:rPr lang="en-US" altLang="en-US" sz="1800" b="1" dirty="0">
                <a:solidFill>
                  <a:schemeClr val="accent1">
                    <a:lumMod val="50000"/>
                  </a:schemeClr>
                </a:solidFill>
              </a:rPr>
              <a:t>window</a:t>
            </a:r>
            <a:r>
              <a:rPr lang="en-US" altLang="en-US" sz="1800" dirty="0"/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indows are the containers in which all other GUI elements live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se other GUI elements, such as text boxes, labels, and buttons, are known as </a:t>
            </a:r>
            <a:r>
              <a:rPr lang="en-US" altLang="en-US" sz="1800" b="1" dirty="0">
                <a:solidFill>
                  <a:schemeClr val="accent1">
                    <a:lumMod val="50000"/>
                  </a:schemeClr>
                </a:solidFill>
              </a:rPr>
              <a:t>widgets</a:t>
            </a:r>
            <a:r>
              <a:rPr lang="en-US" altLang="en-US" sz="1800" dirty="0"/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idgets are contained inside of windows.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3561E976-5D88-44D2-9478-D8CB318EEB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783748"/>
              </p:ext>
            </p:extLst>
          </p:nvPr>
        </p:nvGraphicFramePr>
        <p:xfrm>
          <a:off x="759743" y="2996952"/>
          <a:ext cx="7416824" cy="303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937871350"/>
                    </a:ext>
                  </a:extLst>
                </a:gridCol>
                <a:gridCol w="5616624">
                  <a:extLst>
                    <a:ext uri="{9D8B030D-6E8A-4147-A177-3AD203B41FA5}">
                      <a16:colId xmlns:a16="http://schemas.microsoft.com/office/drawing/2014/main" val="33280463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</a:rPr>
                        <a:t>Widget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</a:rPr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1662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widget used to display text on the scre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63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But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button that can contain text and can perform an action when click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677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En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text entry widget that allows only a single line of t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1167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text entry widget that allows multiline text ent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99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Fr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A rectangular region used to group related widgets or provide padding between widge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69708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7971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create a windows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ot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Tk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F752F22-8CBF-496C-9A2C-6688199A14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453" y="2636837"/>
            <a:ext cx="1857375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295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add a widget (in this case, a text lab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note that 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the widget is NOT added to the window until .pack() is invoked!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once .</a:t>
            </a:r>
            <a:r>
              <a:rPr lang="en-US" altLang="en-US" sz="1800" dirty="0" err="1">
                <a:latin typeface="+mn-lt"/>
              </a:rPr>
              <a:t>mainloop</a:t>
            </a:r>
            <a:r>
              <a:rPr lang="en-US" altLang="en-US" sz="1800" dirty="0">
                <a:latin typeface="+mn-lt"/>
              </a:rPr>
              <a:t>() is invoked, the prompt disappear from the cli since the window is  listening for events, such as button clicks or keypress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ot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Tk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uto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ext="ciao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uto.pack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.mainloo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D5D2C98-332E-4C0B-B371-7D456EC6E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0" y="3186112"/>
            <a:ext cx="11430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85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 few tip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enclose the code lines that manage the app in a class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it is better to include the widgets in a frame, since they can be managed easily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at first, design the layout of the app, for example thinking that the widgets are laid in a grid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remember the hierarchy of objects: base window </a:t>
            </a:r>
            <a:r>
              <a:rPr lang="en-US" altLang="en-US" sz="1800" dirty="0">
                <a:latin typeface="+mn-lt"/>
                <a:sym typeface="Wingdings" panose="05000000000000000000" pitchFamily="2" charset="2"/>
              </a:rPr>
              <a:t> frames  ...  widgets</a:t>
            </a: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in recent version the widgets have a basic version and one that match that of the OS </a:t>
            </a:r>
            <a:r>
              <a:rPr lang="en-US" altLang="en-US" sz="1800" dirty="0" err="1">
                <a:latin typeface="+mn-lt"/>
              </a:rPr>
              <a:t>gui</a:t>
            </a:r>
            <a:r>
              <a:rPr lang="en-US" altLang="en-US" sz="1800" dirty="0">
                <a:latin typeface="+mn-lt"/>
              </a:rPr>
              <a:t>, denoted "themed". To import them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.ttk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</a:t>
            </a: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9869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Text based interfaces with a command prompt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Users types in instructions at the command prompt using keyboard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The OS responds to the instructions keyed i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When the instruction has been processed the command prompt would </a:t>
            </a:r>
            <a:r>
              <a:rPr lang="en-US" altLang="en-US" sz="1800" dirty="0" err="1"/>
              <a:t>reapper</a:t>
            </a:r>
            <a:r>
              <a:rPr lang="en-US" altLang="en-US" sz="1800" dirty="0"/>
              <a:t> ready for the next instructio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A high level of knowledge is required to remember and constructs the instruction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8551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, widget are placed inside a gri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D5E7020-DE39-41F6-BC37-A272D7FD27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412776"/>
            <a:ext cx="2465204" cy="520160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319B9C1-9500-46B7-9583-D048D2E2EC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184" y="1412776"/>
            <a:ext cx="2809908" cy="552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80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2080593"/>
            <a:ext cx="8064896" cy="3016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.ttk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</a:t>
            </a:r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from modulo import integra</a:t>
            </a: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lass App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Fram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__(self, master=None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uper().__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__(master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te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master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b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x1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x2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reate_gu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772816"/>
            <a:ext cx="8064896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181465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2080593"/>
            <a:ext cx="8064896" cy="40934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eate_gu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pt-B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r_com = ttk.Frame(self)</a:t>
            </a: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Calcola l'integrale tra x\u2081 e x\u2082 della funzione\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x) = m x +     b"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spa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m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b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b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x\u2081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self.x1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x\u2082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self.x2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Butto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,tex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"Calcola",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man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alcola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5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spa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Integrale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6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6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.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ick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772816"/>
            <a:ext cx="8064896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110401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2080593"/>
            <a:ext cx="8064896" cy="24006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alcola(self,*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s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m = float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.ge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 = float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b.ge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x1 = float(self.x1.get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x2 = float(self.x2.get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 = integra(m, b, x1, x2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I.se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I))</a:t>
            </a: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root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Tk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.tit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"Esempio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app = App(master=root)</a:t>
            </a:r>
          </a:p>
          <a:p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.mainloop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772816"/>
            <a:ext cx="8064896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gui_basic.py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20C5D546-F8DE-4A97-ACB1-2D678B2D1A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3202" y="4755225"/>
            <a:ext cx="215265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89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 hierarchy of the </a:t>
            </a:r>
            <a:r>
              <a:rPr lang="en-US" altLang="en-US" sz="1800" dirty="0" err="1">
                <a:latin typeface="+mn-lt"/>
              </a:rPr>
              <a:t>Tkinter</a:t>
            </a:r>
            <a:r>
              <a:rPr lang="en-US" altLang="en-US" sz="1800" dirty="0">
                <a:latin typeface="+mn-lt"/>
              </a:rPr>
              <a:t> applicatio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6" name="Immagine 5" descr="Immagine che contiene computer&#10;&#10;Descrizione generata automaticamente">
            <a:extLst>
              <a:ext uri="{FF2B5EF4-FFF2-40B4-BE49-F238E27FC236}">
                <a16:creationId xmlns:a16="http://schemas.microsoft.com/office/drawing/2014/main" id="{838A1D8E-C405-4DE8-8DC7-1C802F151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654" y="1772816"/>
            <a:ext cx="8080691" cy="374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428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28993E0-040C-4A92-9E8D-47B3B255F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381771"/>
            <a:ext cx="7499836" cy="492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020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Graphical based interface made up of WIMPs – Windows, Icons, Menus and Pointers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User enter instructions by clicking on an option in a menu, pressing a button or completing entry on a form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The interfaces is far more user-friendly and open the use of computers to people who had not learnt how to program or can't remember a lots of command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84947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23ADE5E-373C-4EB7-AD75-F041B5DB4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1" y="1021747"/>
            <a:ext cx="2799402" cy="244658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185F815-72BB-4F35-BEA6-582322865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873" y="981810"/>
            <a:ext cx="3600000" cy="265858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57F12967-11C4-494D-8391-9ECD82A446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71" y="3940803"/>
            <a:ext cx="3600000" cy="2640845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FCA7B12-8032-4F51-8828-F2A1620B8F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6873" y="4079776"/>
            <a:ext cx="3600000" cy="236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953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U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FE7D4DC2-DDB0-4E60-80A3-2083441A5A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5921139"/>
              </p:ext>
            </p:extLst>
          </p:nvPr>
        </p:nvGraphicFramePr>
        <p:xfrm>
          <a:off x="323528" y="692696"/>
          <a:ext cx="8496944" cy="582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48472">
                  <a:extLst>
                    <a:ext uri="{9D8B030D-6E8A-4147-A177-3AD203B41FA5}">
                      <a16:colId xmlns:a16="http://schemas.microsoft.com/office/drawing/2014/main" val="1105110174"/>
                    </a:ext>
                  </a:extLst>
                </a:gridCol>
                <a:gridCol w="4248472">
                  <a:extLst>
                    <a:ext uri="{9D8B030D-6E8A-4147-A177-3AD203B41FA5}">
                      <a16:colId xmlns:a16="http://schemas.microsoft.com/office/drawing/2014/main" val="42311146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/>
                        <a:t>C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/>
                        <a:t>GU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85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has to know the commands or look them 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The commands are much more intu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8633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commands usually have to be entered in f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/>
                        <a:t>Command shortcuts are possible such as &lt;Ctrl-Z&gt; C to co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26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has to learn the commands and more training is nee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Less learning and training by the user is requir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7841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interface can be daunting, more difficult to use and the user is more likely to make mistak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The GUI is more user-friend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0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re are no graph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Graphics are used to represent tasks, files, etc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728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re are no me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Menus are used for making choices and sele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704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has complete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choices are restricted to those on the men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33945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Commands have to be entered accurately with the correct spellings and syntax (rul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Spelling and typing errors are avoid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7593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/>
                        <a:t>No pointing device </a:t>
                      </a:r>
                      <a:r>
                        <a:rPr lang="en-US" sz="1600" noProof="0"/>
                        <a:t>is used</a:t>
                      </a:r>
                      <a:endParaRPr lang="en-US" sz="16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/>
                        <a:t>A pointing device is used to select items and make choic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3773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4508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have developed our code to perform some task, in this case evaluate the integral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564318"/>
            <a:ext cx="7632848" cy="36009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"""Procedura per l'integrazione tra x1 e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lla funzione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put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: pendenza retta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: intersezione con asse ordinat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1: estremo sinistro intervallo di integrazion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2: estremo destro intervallo di integrazion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""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2256541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modulo.py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560A7622-5101-4F09-872E-76E5B8C21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96017"/>
              </p:ext>
            </p:extLst>
          </p:nvPr>
        </p:nvGraphicFramePr>
        <p:xfrm>
          <a:off x="3347864" y="1493540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95000" progId="Equation.DSMT4">
                  <p:embed/>
                </p:oleObj>
              </mc:Choice>
              <mc:Fallback>
                <p:oleObj name="Equation" r:id="rId2" imgW="1612800" imgH="4950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560A7622-5101-4F09-872E-76E5B8C21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864" y="1493540"/>
                        <a:ext cx="161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3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we can use it importing the 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nd show information on its us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84F1BC-4C45-43F2-B945-E211BDBCD01B}"/>
              </a:ext>
            </a:extLst>
          </p:cNvPr>
          <p:cNvSpPr txBox="1"/>
          <p:nvPr/>
        </p:nvSpPr>
        <p:spPr>
          <a:xfrm>
            <a:off x="539552" y="1772816"/>
            <a:ext cx="763284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modulo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ulo.integr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0,0,1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.5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AEFB691-2407-4C05-A735-B3DE7CFAEB94}"/>
              </a:ext>
            </a:extLst>
          </p:cNvPr>
          <p:cNvSpPr txBox="1"/>
          <p:nvPr/>
        </p:nvSpPr>
        <p:spPr>
          <a:xfrm>
            <a:off x="539552" y="3356992"/>
            <a:ext cx="7632848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hel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ulo.integr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ocedura per l'integrazione tra x1 e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lla funzione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put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: pendenza retta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: intersezione con asse ordinat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1: estremo sinistro intervallo di integrazion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2: estremo destro intervallo di integrazione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767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47089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fo = """Procedura per l'integrazione tra x1 e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lla funzione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v = input("inserisci %s: "%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v = float(v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Valore non corretto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v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2728604078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0</TotalTime>
  <Words>2822</Words>
  <Application>Microsoft Office PowerPoint</Application>
  <PresentationFormat>Presentazione su schermo (4:3)</PresentationFormat>
  <Paragraphs>788</Paragraphs>
  <Slides>24</Slides>
  <Notes>18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Times New Roman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0</cp:revision>
  <dcterms:created xsi:type="dcterms:W3CDTF">2010-04-21T10:08:30Z</dcterms:created>
  <dcterms:modified xsi:type="dcterms:W3CDTF">2021-10-12T13:01:24Z</dcterms:modified>
</cp:coreProperties>
</file>